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jc w:val="center"/>
        <w:rPr>
          <w:sz w:val="24"/>
          <w:szCs w:val="24"/>
          <w:u w:val="none"/>
        </w:rPr>
      </w:pPr>
      <w:r>
        <w:rPr>
          <w:sz w:val="24"/>
          <w:szCs w:val="24"/>
          <w:u w:val="none"/>
        </w:rPr>
        <w:t>University of Dhaka</w:t>
      </w:r>
    </w:p>
    <w:p>
      <w:pPr>
        <w:pStyle w:val="5"/>
        <w:rPr>
          <w:sz w:val="24"/>
          <w:szCs w:val="24"/>
          <w:u w:val="none"/>
        </w:rPr>
      </w:pPr>
      <w:r>
        <w:rPr>
          <w:sz w:val="24"/>
          <w:szCs w:val="24"/>
          <w:u w:val="none"/>
        </w:rPr>
        <w:t>Department of Electrical and Electronic Engineering</w:t>
      </w:r>
    </w:p>
    <w:p>
      <w:pPr>
        <w:pStyle w:val="8"/>
        <w:jc w:val="center"/>
        <w:rPr>
          <w:szCs w:val="24"/>
        </w:rPr>
      </w:pPr>
      <w:r>
        <w:rPr>
          <w:szCs w:val="24"/>
        </w:rPr>
        <w:t>EEE-3102: Numerical Technique Laboratory</w:t>
      </w: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ind w:left="1440"/>
        <w:rPr>
          <w:rFonts w:hint="default"/>
          <w:sz w:val="24"/>
          <w:szCs w:val="24"/>
          <w:lang w:val="en-US"/>
        </w:rPr>
      </w:pPr>
      <w:r>
        <w:rPr>
          <w:sz w:val="24"/>
          <w:szCs w:val="24"/>
        </w:rPr>
        <w:t xml:space="preserve">Section: </w:t>
      </w:r>
      <w:r>
        <w:rPr>
          <w:rFonts w:hint="default"/>
          <w:sz w:val="24"/>
          <w:szCs w:val="24"/>
          <w:lang w:val="en-US"/>
        </w:rPr>
        <w:t>A</w:t>
      </w:r>
    </w:p>
    <w:p>
      <w:pPr>
        <w:spacing w:line="360" w:lineRule="auto"/>
        <w:ind w:left="1440"/>
        <w:rPr>
          <w:rFonts w:hint="default"/>
          <w:sz w:val="24"/>
          <w:szCs w:val="24"/>
          <w:lang w:val="en-US"/>
        </w:rPr>
      </w:pPr>
      <w:r>
        <w:rPr>
          <w:sz w:val="24"/>
          <w:szCs w:val="24"/>
        </w:rPr>
        <w:t xml:space="preserve">Class Roll: </w:t>
      </w:r>
      <w:r>
        <w:rPr>
          <w:rFonts w:hint="default"/>
          <w:sz w:val="24"/>
          <w:szCs w:val="24"/>
          <w:lang w:val="en-US"/>
        </w:rPr>
        <w:tab/>
        <w:t>JN-19;</w:t>
      </w:r>
      <w:r>
        <w:rPr>
          <w:rFonts w:hint="default"/>
          <w:sz w:val="24"/>
          <w:szCs w:val="24"/>
          <w:lang w:val="en-US"/>
        </w:rPr>
        <w:tab/>
        <w:t/>
      </w:r>
      <w:r>
        <w:rPr>
          <w:rFonts w:hint="default"/>
          <w:sz w:val="24"/>
          <w:szCs w:val="24"/>
          <w:lang w:val="en-US"/>
        </w:rPr>
        <w:tab/>
        <w:t/>
      </w:r>
      <w:r>
        <w:rPr>
          <w:rFonts w:hint="default"/>
          <w:sz w:val="24"/>
          <w:szCs w:val="24"/>
          <w:lang w:val="en-US"/>
        </w:rPr>
        <w:tab/>
        <w:t/>
      </w:r>
      <w:r>
        <w:rPr>
          <w:rFonts w:hint="default"/>
          <w:sz w:val="24"/>
          <w:szCs w:val="24"/>
          <w:lang w:val="en-US"/>
        </w:rPr>
        <w:tab/>
        <w:t>SH-11</w:t>
      </w:r>
    </w:p>
    <w:p>
      <w:pPr>
        <w:spacing w:line="360" w:lineRule="auto"/>
        <w:ind w:left="1440"/>
        <w:rPr>
          <w:rFonts w:hint="default"/>
          <w:sz w:val="24"/>
          <w:szCs w:val="24"/>
          <w:lang w:val="en-US"/>
        </w:rPr>
      </w:pPr>
      <w:r>
        <w:rPr>
          <w:sz w:val="24"/>
          <w:szCs w:val="24"/>
        </w:rPr>
        <w:t>Name:</w:t>
      </w:r>
      <w:r>
        <w:rPr>
          <w:rFonts w:hint="default"/>
          <w:sz w:val="24"/>
          <w:szCs w:val="24"/>
          <w:lang w:val="en-US"/>
        </w:rPr>
        <w:t xml:space="preserve"> </w:t>
      </w:r>
      <w:r>
        <w:rPr>
          <w:rFonts w:hint="default"/>
          <w:sz w:val="24"/>
          <w:szCs w:val="24"/>
          <w:lang w:val="en-US"/>
        </w:rPr>
        <w:tab/>
        <w:t/>
      </w:r>
      <w:r>
        <w:rPr>
          <w:rFonts w:hint="default"/>
          <w:sz w:val="24"/>
          <w:szCs w:val="24"/>
          <w:lang w:val="en-US"/>
        </w:rPr>
        <w:tab/>
        <w:t>Sriman Bidhan Baray;</w:t>
      </w:r>
      <w:r>
        <w:rPr>
          <w:rFonts w:hint="default"/>
          <w:sz w:val="24"/>
          <w:szCs w:val="24"/>
          <w:lang w:val="en-US"/>
        </w:rPr>
        <w:tab/>
        <w:t/>
      </w:r>
      <w:r>
        <w:rPr>
          <w:rFonts w:hint="default"/>
          <w:sz w:val="24"/>
          <w:szCs w:val="24"/>
          <w:lang w:val="en-US"/>
        </w:rPr>
        <w:tab/>
        <w:t>Sharar Muhtasim</w:t>
      </w:r>
    </w:p>
    <w:p>
      <w:pPr>
        <w:spacing w:line="360" w:lineRule="auto"/>
        <w:ind w:left="1440"/>
        <w:rPr>
          <w:rFonts w:hint="default"/>
          <w:sz w:val="24"/>
          <w:szCs w:val="24"/>
          <w:lang w:val="en-US"/>
        </w:rPr>
      </w:pPr>
      <w:r>
        <w:rPr>
          <w:sz w:val="24"/>
          <w:szCs w:val="24"/>
        </w:rPr>
        <w:t>Date:</w:t>
      </w:r>
      <w:r>
        <w:rPr>
          <w:rFonts w:hint="default"/>
          <w:sz w:val="24"/>
          <w:szCs w:val="24"/>
          <w:lang w:val="en-US"/>
        </w:rPr>
        <w:t xml:space="preserve"> January 22, 2020</w:t>
      </w:r>
    </w:p>
    <w:p>
      <w:pPr>
        <w:spacing w:line="360" w:lineRule="auto"/>
        <w:ind w:left="1440"/>
        <w:rPr>
          <w:sz w:val="24"/>
          <w:szCs w:val="24"/>
        </w:rPr>
      </w:pPr>
    </w:p>
    <w:p>
      <w:pPr>
        <w:pStyle w:val="22"/>
        <w:jc w:val="both"/>
        <w:rPr>
          <w:szCs w:val="32"/>
        </w:rPr>
      </w:pPr>
      <w:r>
        <w:rPr>
          <w:szCs w:val="32"/>
        </w:rPr>
        <w:t>Lab-1: Study on basic matrix operations using Matlab.</w:t>
      </w: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t>Instruction:</w:t>
      </w:r>
      <w:r>
        <w:rPr>
          <w:sz w:val="24"/>
          <w:szCs w:val="24"/>
        </w:rPr>
        <w:t xml:space="preserve"> Use the concept on matrix operations in Matlab tutorial for this Lab.</w:t>
      </w:r>
    </w:p>
    <w:p>
      <w:pPr>
        <w:pStyle w:val="37"/>
        <w:spacing w:line="360" w:lineRule="auto"/>
        <w:ind w:left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Representation of Matrix in Matlab:</w:t>
      </w:r>
    </w:p>
    <w:p>
      <w:pPr>
        <w:pStyle w:val="37"/>
        <w:spacing w:line="360" w:lineRule="auto"/>
        <w:ind w:left="0"/>
        <w:jc w:val="both"/>
        <w:rPr>
          <w:sz w:val="24"/>
          <w:szCs w:val="24"/>
          <w:shd w:val="clear" w:color="auto" w:fill="FFFFFF"/>
        </w:rPr>
      </w:pPr>
      <w:r>
        <w:rPr>
          <w:sz w:val="24"/>
          <w:szCs w:val="24"/>
          <w:shd w:val="clear" w:color="auto" w:fill="FFFFFF"/>
        </w:rPr>
        <w:t>Consider two matrices M and N given below</w:t>
      </w:r>
    </w:p>
    <w:p>
      <w:pPr>
        <w:pStyle w:val="37"/>
        <w:spacing w:line="360" w:lineRule="auto"/>
        <w:ind w:left="0"/>
        <w:jc w:val="center"/>
        <w:rPr>
          <w:sz w:val="24"/>
          <w:szCs w:val="24"/>
          <w:shd w:val="clear" w:color="auto" w:fill="FFFFFF"/>
        </w:rPr>
      </w:pPr>
      <w:r>
        <w:rPr>
          <w:position w:val="-56"/>
          <w:sz w:val="24"/>
          <w:szCs w:val="24"/>
        </w:rPr>
        <w:object>
          <v:shape id="_x0000_i1025" o:spt="75" type="#_x0000_t75" style="height:63pt;width:105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position w:val="-56"/>
          <w:sz w:val="24"/>
          <w:szCs w:val="24"/>
        </w:rPr>
        <w:t xml:space="preserve">            </w:t>
      </w:r>
      <w:r>
        <w:rPr>
          <w:position w:val="-56"/>
          <w:sz w:val="24"/>
          <w:szCs w:val="24"/>
        </w:rPr>
        <w:object>
          <v:shape id="_x0000_i1026" o:spt="75" type="#_x0000_t75" style="height:63pt;width:108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pStyle w:val="37"/>
        <w:spacing w:line="360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>In Matlab, we can represent matrix A in an m-file using the following command</w:t>
      </w:r>
    </w:p>
    <w:p>
      <w:pPr>
        <w:autoSpaceDE w:val="0"/>
        <w:autoSpaceDN w:val="0"/>
        <w:adjustRightInd w:val="0"/>
        <w:ind w:left="144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sz w:val="24"/>
          <w:szCs w:val="24"/>
          <w:lang w:eastAsia="zh-CN"/>
        </w:rPr>
        <w:t>M=[1 2 -2;3 -1 5;2 3 1];</w:t>
      </w:r>
    </w:p>
    <w:p>
      <w:pPr>
        <w:pStyle w:val="37"/>
        <w:spacing w:line="360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>Similarly, we can represent matrix B as given below</w:t>
      </w:r>
    </w:p>
    <w:p>
      <w:pPr>
        <w:autoSpaceDE w:val="0"/>
        <w:autoSpaceDN w:val="0"/>
        <w:adjustRightInd w:val="0"/>
        <w:ind w:left="144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sz w:val="24"/>
          <w:szCs w:val="24"/>
          <w:lang w:eastAsia="zh-CN"/>
        </w:rPr>
        <w:t>N=[3 -1 2;5 1 -2;-1 4 1]</w:t>
      </w:r>
    </w:p>
    <w:p>
      <w:pPr>
        <w:tabs>
          <w:tab w:val="left" w:pos="720"/>
        </w:tabs>
        <w:jc w:val="both"/>
        <w:rPr>
          <w:sz w:val="24"/>
          <w:szCs w:val="24"/>
        </w:rPr>
      </w:pPr>
    </w:p>
    <w:p>
      <w:pPr>
        <w:tabs>
          <w:tab w:val="left" w:pos="720"/>
        </w:tabs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Table-1: Matrix Operations on M and/or N</w:t>
      </w:r>
    </w:p>
    <w:p>
      <w:pPr>
        <w:tabs>
          <w:tab w:val="left" w:pos="720"/>
        </w:tabs>
        <w:jc w:val="both"/>
        <w:rPr>
          <w:b/>
          <w:sz w:val="24"/>
          <w:szCs w:val="24"/>
        </w:rPr>
      </w:pPr>
    </w:p>
    <w:tbl>
      <w:tblPr>
        <w:tblStyle w:val="31"/>
        <w:tblW w:w="648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0"/>
        <w:gridCol w:w="3622"/>
        <w:gridCol w:w="15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Operation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escription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ow to appl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ddition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+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btraction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-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*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atrix multiplication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*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.*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lement-by-Element multiplication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.*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/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atrix division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/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./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lement-by-Element multiplication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./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et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etermination of a matrix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et(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v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verse of a matrix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v(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‘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anspose of a matrix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iag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ves the diagonal of a matrix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iag(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ank</w:t>
            </w:r>
          </w:p>
        </w:tc>
        <w:tc>
          <w:tcPr>
            <w:tcW w:w="3622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ves the rank of a matrix</w:t>
            </w:r>
          </w:p>
        </w:tc>
        <w:tc>
          <w:tcPr>
            <w:tcW w:w="1590" w:type="dxa"/>
          </w:tcPr>
          <w:p>
            <w:pPr>
              <w:tabs>
                <w:tab w:val="left" w:pos="72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ank(M)</w:t>
            </w:r>
          </w:p>
        </w:tc>
      </w:tr>
    </w:tbl>
    <w:p>
      <w:pPr>
        <w:pStyle w:val="37"/>
        <w:spacing w:line="360" w:lineRule="auto"/>
        <w:ind w:left="0"/>
        <w:jc w:val="both"/>
        <w:rPr>
          <w:b/>
          <w:sz w:val="24"/>
          <w:szCs w:val="24"/>
        </w:rPr>
      </w:pPr>
    </w:p>
    <w:p>
      <w:pPr>
        <w:pStyle w:val="37"/>
        <w:spacing w:line="360" w:lineRule="auto"/>
        <w:ind w:left="0"/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</w:rPr>
        <w:t>Observation-1</w:t>
      </w:r>
      <w:r>
        <w:rPr>
          <w:sz w:val="24"/>
          <w:szCs w:val="24"/>
        </w:rPr>
        <w:t xml:space="preserve">: Apply all the above operations listed in Table-1 for matrices M and N. For the operation on a single matrix, use matrix M. </w:t>
      </w:r>
      <w:r>
        <w:rPr>
          <w:b/>
          <w:sz w:val="24"/>
          <w:szCs w:val="24"/>
          <w:u w:val="single"/>
        </w:rPr>
        <w:t>Just observe the results. You don’t need to show the results in your lab report.</w:t>
      </w:r>
    </w:p>
    <w:p>
      <w:pPr>
        <w:pStyle w:val="37"/>
        <w:spacing w:line="360" w:lineRule="auto"/>
        <w:ind w:left="0"/>
        <w:jc w:val="both"/>
        <w:rPr>
          <w:sz w:val="24"/>
          <w:szCs w:val="24"/>
        </w:rPr>
      </w:pPr>
    </w:p>
    <w:p>
      <w:pPr>
        <w:pStyle w:val="37"/>
        <w:spacing w:line="360" w:lineRule="auto"/>
        <w:ind w:left="0"/>
        <w:jc w:val="both"/>
        <w:rPr>
          <w:sz w:val="24"/>
          <w:szCs w:val="24"/>
        </w:rPr>
      </w:pPr>
      <w:r>
        <w:rPr>
          <w:b/>
          <w:sz w:val="24"/>
          <w:szCs w:val="24"/>
        </w:rPr>
        <w:t>Observation-2</w:t>
      </w:r>
      <w:r>
        <w:rPr>
          <w:sz w:val="24"/>
          <w:szCs w:val="24"/>
        </w:rPr>
        <w:t>: For the matrix M, find</w:t>
      </w:r>
    </w:p>
    <w:p>
      <w:pPr>
        <w:pStyle w:val="37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the first, middle and last elements of the 3</w:t>
      </w:r>
      <w:r>
        <w:rPr>
          <w:sz w:val="24"/>
          <w:szCs w:val="24"/>
          <w:vertAlign w:val="superscript"/>
        </w:rPr>
        <w:t>rd</w:t>
      </w:r>
      <w:r>
        <w:rPr>
          <w:sz w:val="24"/>
          <w:szCs w:val="24"/>
        </w:rPr>
        <w:t xml:space="preserve"> column.</w:t>
      </w:r>
    </w:p>
    <w:p>
      <w:pPr>
        <w:pStyle w:val="37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the  first, middle and last elements of the 2</w:t>
      </w:r>
      <w:r>
        <w:rPr>
          <w:sz w:val="24"/>
          <w:szCs w:val="24"/>
          <w:vertAlign w:val="superscript"/>
        </w:rPr>
        <w:t>nd</w:t>
      </w:r>
      <w:r>
        <w:rPr>
          <w:sz w:val="24"/>
          <w:szCs w:val="24"/>
        </w:rPr>
        <w:t xml:space="preserve"> row.</w:t>
      </w:r>
    </w:p>
    <w:p>
      <w:pPr>
        <w:pStyle w:val="37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the whole of 3</w:t>
      </w:r>
      <w:r>
        <w:rPr>
          <w:sz w:val="24"/>
          <w:szCs w:val="24"/>
          <w:vertAlign w:val="superscript"/>
        </w:rPr>
        <w:t>rd</w:t>
      </w:r>
      <w:r>
        <w:rPr>
          <w:sz w:val="24"/>
          <w:szCs w:val="24"/>
        </w:rPr>
        <w:t xml:space="preserve"> column and </w:t>
      </w:r>
    </w:p>
    <w:p>
      <w:pPr>
        <w:pStyle w:val="37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the whole of 2</w:t>
      </w:r>
      <w:r>
        <w:rPr>
          <w:sz w:val="24"/>
          <w:szCs w:val="24"/>
          <w:vertAlign w:val="superscript"/>
        </w:rPr>
        <w:t>nd</w:t>
      </w:r>
      <w:r>
        <w:rPr>
          <w:sz w:val="24"/>
          <w:szCs w:val="24"/>
        </w:rPr>
        <w:t xml:space="preserve"> row</w:t>
      </w:r>
    </w:p>
    <w:p>
      <w:pPr>
        <w:spacing w:line="360" w:lineRule="auto"/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Just observe the results. You don’t need to show the results in your lab report.</w:t>
      </w: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Table-2: Additional command to generate typical matrices </w:t>
      </w:r>
    </w:p>
    <w:tbl>
      <w:tblPr>
        <w:tblStyle w:val="31"/>
        <w:tblW w:w="1015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9"/>
        <w:gridCol w:w="85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39" w:type="dxa"/>
          </w:tcPr>
          <w:p>
            <w:pPr>
              <w:spacing w:line="276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ommand</w:t>
            </w:r>
          </w:p>
        </w:tc>
        <w:tc>
          <w:tcPr>
            <w:tcW w:w="8513" w:type="dxa"/>
          </w:tcPr>
          <w:p>
            <w:pPr>
              <w:spacing w:line="276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escriptio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39" w:type="dxa"/>
          </w:tcPr>
          <w:p>
            <w:p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 =  randn(n)</w:t>
            </w:r>
          </w:p>
        </w:tc>
        <w:tc>
          <w:tcPr>
            <w:tcW w:w="8513" w:type="dxa"/>
          </w:tcPr>
          <w:p>
            <w:p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is an n×n </w:t>
            </w:r>
            <w:r>
              <w:rPr>
                <w:b/>
                <w:sz w:val="24"/>
                <w:szCs w:val="24"/>
              </w:rPr>
              <w:t>random matrix</w:t>
            </w:r>
            <w:r>
              <w:rPr>
                <w:sz w:val="24"/>
                <w:szCs w:val="24"/>
              </w:rPr>
              <w:t xml:space="preserve"> having elements with random number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39" w:type="dxa"/>
          </w:tcPr>
          <w:p>
            <w:p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 =  ones(n)</w:t>
            </w:r>
          </w:p>
        </w:tc>
        <w:tc>
          <w:tcPr>
            <w:tcW w:w="8513" w:type="dxa"/>
          </w:tcPr>
          <w:p>
            <w:p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is an n×n </w:t>
            </w:r>
            <w:r>
              <w:rPr>
                <w:b/>
                <w:sz w:val="24"/>
                <w:szCs w:val="24"/>
              </w:rPr>
              <w:t>one-matrix</w:t>
            </w:r>
            <w:r>
              <w:rPr>
                <w:sz w:val="24"/>
                <w:szCs w:val="24"/>
              </w:rPr>
              <w:t xml:space="preserve"> having all elements equal to 1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39" w:type="dxa"/>
          </w:tcPr>
          <w:p>
            <w:p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 = zeros(n)</w:t>
            </w:r>
          </w:p>
        </w:tc>
        <w:tc>
          <w:tcPr>
            <w:tcW w:w="8513" w:type="dxa"/>
          </w:tcPr>
          <w:p>
            <w:p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is an n×n </w:t>
            </w:r>
            <w:r>
              <w:rPr>
                <w:b/>
                <w:sz w:val="24"/>
                <w:szCs w:val="24"/>
              </w:rPr>
              <w:t>zero-matrix</w:t>
            </w:r>
            <w:r>
              <w:rPr>
                <w:sz w:val="24"/>
                <w:szCs w:val="24"/>
              </w:rPr>
              <w:t xml:space="preserve"> having all elements equal to 0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39" w:type="dxa"/>
          </w:tcPr>
          <w:p>
            <w:p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= eye(n)</w:t>
            </w:r>
          </w:p>
        </w:tc>
        <w:tc>
          <w:tcPr>
            <w:tcW w:w="8513" w:type="dxa"/>
          </w:tcPr>
          <w:p>
            <w:p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is an n×n </w:t>
            </w:r>
            <w:r>
              <w:rPr>
                <w:b/>
                <w:sz w:val="24"/>
                <w:szCs w:val="24"/>
              </w:rPr>
              <w:t>diagonal matrix</w:t>
            </w:r>
            <w:r>
              <w:rPr>
                <w:sz w:val="24"/>
                <w:szCs w:val="24"/>
              </w:rPr>
              <w:t xml:space="preserve"> whose diagonal elements are 1, all other elements are 0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39" w:type="dxa"/>
          </w:tcPr>
          <w:p>
            <w:p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 = magic(n)</w:t>
            </w:r>
          </w:p>
        </w:tc>
        <w:tc>
          <w:tcPr>
            <w:tcW w:w="8513" w:type="dxa"/>
          </w:tcPr>
          <w:p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is an n×n </w:t>
            </w:r>
            <w:r>
              <w:rPr>
                <w:b/>
                <w:sz w:val="24"/>
                <w:szCs w:val="24"/>
              </w:rPr>
              <w:t>magic matrix</w:t>
            </w:r>
            <w:r>
              <w:rPr>
                <w:sz w:val="24"/>
                <w:szCs w:val="24"/>
              </w:rPr>
              <w:t xml:space="preserve"> whose sum from any angle is the same.</w:t>
            </w:r>
          </w:p>
        </w:tc>
      </w:tr>
    </w:tbl>
    <w:p>
      <w:pPr>
        <w:spacing w:line="360" w:lineRule="auto"/>
        <w:jc w:val="both"/>
        <w:rPr>
          <w:b/>
          <w:sz w:val="24"/>
          <w:szCs w:val="24"/>
        </w:rPr>
      </w:pPr>
    </w:p>
    <w:p>
      <w:pPr>
        <w:pStyle w:val="37"/>
        <w:spacing w:line="360" w:lineRule="auto"/>
        <w:ind w:left="0"/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</w:rPr>
        <w:t>Observation-3</w:t>
      </w:r>
      <w:r>
        <w:rPr>
          <w:sz w:val="24"/>
          <w:szCs w:val="24"/>
        </w:rPr>
        <w:t xml:space="preserve">: Implement all of the typical matrices of size 5×5. </w:t>
      </w:r>
      <w:r>
        <w:rPr>
          <w:b/>
          <w:sz w:val="24"/>
          <w:szCs w:val="24"/>
          <w:u w:val="single"/>
        </w:rPr>
        <w:t>Just observe the results. You don’t need to show the results in your lab report.</w:t>
      </w: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</w:p>
    <w:p>
      <w:pPr>
        <w:pStyle w:val="37"/>
        <w:spacing w:line="360" w:lineRule="auto"/>
        <w:ind w:left="0"/>
        <w:jc w:val="center"/>
        <w:rPr>
          <w:b/>
          <w:sz w:val="24"/>
          <w:szCs w:val="24"/>
          <w:u w:val="single"/>
          <w:shd w:val="clear" w:color="auto" w:fill="FFFFFF"/>
        </w:rPr>
      </w:pPr>
      <w:r>
        <w:rPr>
          <w:b/>
          <w:sz w:val="24"/>
          <w:szCs w:val="24"/>
          <w:u w:val="single"/>
          <w:shd w:val="clear" w:color="auto" w:fill="FFFFFF"/>
        </w:rPr>
        <w:t>Exercise</w:t>
      </w:r>
    </w:p>
    <w:p>
      <w:pPr>
        <w:pStyle w:val="37"/>
        <w:spacing w:line="360" w:lineRule="auto"/>
        <w:ind w:left="0"/>
        <w:jc w:val="both"/>
        <w:rPr>
          <w:sz w:val="24"/>
          <w:szCs w:val="24"/>
        </w:rPr>
      </w:pPr>
      <w:r>
        <w:rPr>
          <w:b/>
          <w:sz w:val="24"/>
          <w:szCs w:val="24"/>
        </w:rPr>
        <w:t>E1</w:t>
      </w:r>
      <w:r>
        <w:rPr>
          <w:sz w:val="24"/>
          <w:szCs w:val="24"/>
        </w:rPr>
        <w:t>: Implement the following two matrices A and B in Matlab</w:t>
      </w:r>
    </w:p>
    <w:p>
      <w:pPr>
        <w:pStyle w:val="37"/>
        <w:spacing w:line="360" w:lineRule="auto"/>
        <w:ind w:left="0"/>
        <w:jc w:val="center"/>
        <w:rPr>
          <w:sz w:val="24"/>
          <w:szCs w:val="24"/>
        </w:rPr>
      </w:pPr>
      <w:r>
        <w:rPr>
          <w:position w:val="-78"/>
          <w:sz w:val="24"/>
          <w:szCs w:val="24"/>
        </w:rPr>
        <w:object>
          <v:shape id="_x0000_i1027" o:spt="75" type="#_x0000_t75" style="height:84.75pt;width:13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position w:val="-56"/>
          <w:sz w:val="24"/>
          <w:szCs w:val="24"/>
        </w:rPr>
        <w:t xml:space="preserve">                            </w:t>
      </w:r>
      <w:r>
        <w:rPr>
          <w:position w:val="-78"/>
          <w:sz w:val="24"/>
          <w:szCs w:val="24"/>
        </w:rPr>
        <w:object>
          <v:shape id="_x0000_i1028" o:spt="75" type="#_x0000_t75" style="height:84.75pt;width:136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pStyle w:val="37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Find the 3</w:t>
      </w:r>
      <w:r>
        <w:rPr>
          <w:sz w:val="24"/>
          <w:szCs w:val="24"/>
          <w:vertAlign w:val="superscript"/>
        </w:rPr>
        <w:t>rd</w:t>
      </w:r>
      <w:r>
        <w:rPr>
          <w:sz w:val="24"/>
          <w:szCs w:val="24"/>
        </w:rPr>
        <w:t xml:space="preserve"> row named r3 of M1 where M1 is obtained by adding A and B. Put r3 below.</w:t>
      </w:r>
      <w:r>
        <w:rPr>
          <w:rFonts w:hint="default"/>
          <w:sz w:val="24"/>
          <w:szCs w:val="24"/>
          <w:lang w:val="en-US"/>
        </w:rPr>
        <w:t xml:space="preserve"> </w:t>
      </w:r>
    </w:p>
    <w:p>
      <w:pPr>
        <w:pStyle w:val="37"/>
        <w:numPr>
          <w:numId w:val="0"/>
        </w:numPr>
        <w:spacing w:line="360" w:lineRule="auto"/>
        <w:ind w:firstLine="360" w:firstLineChars="150"/>
        <w:jc w:val="both"/>
        <w:rPr>
          <w:rFonts w:hint="default"/>
          <w:sz w:val="24"/>
          <w:szCs w:val="24"/>
          <w:lang w:val="en-US"/>
        </w:rPr>
      </w:pPr>
      <w:r>
        <w:rPr>
          <w:rFonts w:hint="default"/>
          <w:sz w:val="24"/>
          <w:szCs w:val="24"/>
          <w:lang w:val="en-US"/>
        </w:rPr>
        <w:t xml:space="preserve">Ans: 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>r3 =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  2    -6     4     9</w:t>
      </w:r>
    </w:p>
    <w:p>
      <w:pPr>
        <w:pStyle w:val="37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Find the </w:t>
      </w:r>
      <w:r>
        <w:rPr>
          <w:rFonts w:hint="default"/>
          <w:sz w:val="24"/>
          <w:szCs w:val="24"/>
          <w:lang w:val="en-US"/>
        </w:rPr>
        <w:t>4</w:t>
      </w:r>
      <w:r>
        <w:rPr>
          <w:sz w:val="24"/>
          <w:szCs w:val="24"/>
          <w:vertAlign w:val="superscript"/>
        </w:rPr>
        <w:t>th</w:t>
      </w:r>
      <w:r>
        <w:rPr>
          <w:sz w:val="24"/>
          <w:szCs w:val="24"/>
        </w:rPr>
        <w:t xml:space="preserve"> column named c5 of M2 where M2 is obtained by element-by-element multiplication between A and B. Put c5 below.</w:t>
      </w:r>
    </w:p>
    <w:p>
      <w:pPr>
        <w:pStyle w:val="37"/>
        <w:numPr>
          <w:numId w:val="0"/>
        </w:numPr>
        <w:spacing w:line="360" w:lineRule="auto"/>
        <w:ind w:firstLine="720" w:firstLineChars="0"/>
        <w:jc w:val="both"/>
        <w:rPr>
          <w:rFonts w:hint="default"/>
          <w:sz w:val="24"/>
          <w:szCs w:val="24"/>
          <w:lang w:val="en-US"/>
        </w:rPr>
      </w:pPr>
      <w:r>
        <w:rPr>
          <w:rFonts w:hint="default"/>
          <w:sz w:val="24"/>
          <w:szCs w:val="24"/>
          <w:lang w:val="en-US"/>
        </w:rPr>
        <w:t>Ans:</w:t>
      </w:r>
    </w:p>
    <w:p>
      <w:pPr>
        <w:pStyle w:val="37"/>
        <w:numPr>
          <w:numId w:val="0"/>
        </w:numPr>
        <w:spacing w:line="360" w:lineRule="auto"/>
        <w:ind w:firstLine="720" w:firstLine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>c5 =</w:t>
      </w:r>
    </w:p>
    <w:p>
      <w:pPr>
        <w:pStyle w:val="37"/>
        <w:numPr>
          <w:numId w:val="0"/>
        </w:numPr>
        <w:spacing w:line="360" w:lineRule="auto"/>
        <w:ind w:firstLine="720" w:firstLineChars="0"/>
        <w:jc w:val="both"/>
        <w:rPr>
          <w:rFonts w:hint="default"/>
          <w:color w:val="0000FF"/>
          <w:sz w:val="24"/>
          <w:szCs w:val="24"/>
          <w:lang w:val="en-US"/>
        </w:rPr>
      </w:pPr>
    </w:p>
    <w:p>
      <w:pPr>
        <w:pStyle w:val="37"/>
        <w:numPr>
          <w:numId w:val="0"/>
        </w:numPr>
        <w:spacing w:line="360" w:lineRule="auto"/>
        <w:ind w:firstLine="720" w:firstLine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  1</w:t>
      </w:r>
    </w:p>
    <w:p>
      <w:pPr>
        <w:pStyle w:val="37"/>
        <w:numPr>
          <w:numId w:val="0"/>
        </w:numPr>
        <w:spacing w:line="360" w:lineRule="auto"/>
        <w:ind w:firstLine="720" w:firstLine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  4</w:t>
      </w:r>
    </w:p>
    <w:p>
      <w:pPr>
        <w:pStyle w:val="37"/>
        <w:numPr>
          <w:numId w:val="0"/>
        </w:numPr>
        <w:spacing w:line="360" w:lineRule="auto"/>
        <w:ind w:firstLine="720" w:firstLine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 18</w:t>
      </w:r>
    </w:p>
    <w:p>
      <w:pPr>
        <w:pStyle w:val="37"/>
        <w:numPr>
          <w:numId w:val="0"/>
        </w:numPr>
        <w:spacing w:line="360" w:lineRule="auto"/>
        <w:ind w:firstLine="720" w:firstLine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 16</w:t>
      </w:r>
    </w:p>
    <w:p>
      <w:pPr>
        <w:pStyle w:val="37"/>
        <w:numPr>
          <w:numId w:val="0"/>
        </w:numPr>
        <w:spacing w:line="360" w:lineRule="auto"/>
        <w:ind w:firstLine="720" w:firstLineChars="0"/>
        <w:jc w:val="both"/>
        <w:rPr>
          <w:rFonts w:hint="default"/>
          <w:sz w:val="24"/>
          <w:szCs w:val="24"/>
          <w:lang w:val="en-US"/>
        </w:rPr>
      </w:pPr>
    </w:p>
    <w:p>
      <w:pPr>
        <w:pStyle w:val="37"/>
        <w:numPr>
          <w:numId w:val="0"/>
        </w:numPr>
        <w:spacing w:line="360" w:lineRule="auto"/>
        <w:ind w:firstLine="720" w:firstLineChars="0"/>
        <w:jc w:val="both"/>
        <w:rPr>
          <w:rFonts w:hint="default"/>
          <w:sz w:val="24"/>
          <w:szCs w:val="24"/>
          <w:lang w:val="en-US"/>
        </w:rPr>
      </w:pPr>
    </w:p>
    <w:p>
      <w:pPr>
        <w:pStyle w:val="37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Find the 4</w:t>
      </w:r>
      <w:r>
        <w:rPr>
          <w:sz w:val="24"/>
          <w:szCs w:val="24"/>
          <w:vertAlign w:val="superscript"/>
        </w:rPr>
        <w:t>th</w:t>
      </w:r>
      <w:r>
        <w:rPr>
          <w:sz w:val="24"/>
          <w:szCs w:val="24"/>
        </w:rPr>
        <w:t xml:space="preserve"> element in the 2nd column named e42 of M3 where M3 is obtained by matrix multiplication between A and B. Put e42 below.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sz w:val="24"/>
          <w:szCs w:val="24"/>
          <w:lang w:val="en-US"/>
        </w:rPr>
      </w:pPr>
      <w:r>
        <w:rPr>
          <w:rFonts w:hint="default"/>
          <w:sz w:val="24"/>
          <w:szCs w:val="24"/>
          <w:lang w:val="en-US"/>
        </w:rPr>
        <w:t>Ans: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>e42 =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-19</w:t>
      </w:r>
    </w:p>
    <w:p>
      <w:pPr>
        <w:pStyle w:val="37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Determine the inverse of matrix A and put it below</w:t>
      </w:r>
      <w:r>
        <w:rPr>
          <w:rFonts w:hint="default"/>
          <w:sz w:val="24"/>
          <w:szCs w:val="24"/>
          <w:lang w:val="en-US"/>
        </w:rPr>
        <w:t>.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>ans =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-0.5208    0.5417    0.3229    0.8854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-0.3542    0.7083    0.2396    0.8021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 0.4792   -0.4583   -0.1771   -0.6146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-0.7083    0.9167    0.4792    1.1042</w:t>
      </w:r>
    </w:p>
    <w:p>
      <w:pPr>
        <w:pStyle w:val="37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Determine the transpose of matrix B and put it below</w:t>
      </w:r>
      <w:r>
        <w:rPr>
          <w:rFonts w:hint="default"/>
          <w:sz w:val="24"/>
          <w:szCs w:val="24"/>
          <w:lang w:val="en-US"/>
        </w:rPr>
        <w:t>.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>ans =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  3    -4     1     6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  1    -5    -2     3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  2     5    -3     1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 -1     2     3    -4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sz w:val="24"/>
          <w:szCs w:val="24"/>
          <w:lang w:val="en-US"/>
        </w:rPr>
      </w:pPr>
    </w:p>
    <w:p>
      <w:pPr>
        <w:pStyle w:val="37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Determine the rank of the matrix A and put it below</w:t>
      </w:r>
      <w:r>
        <w:rPr>
          <w:rFonts w:hint="default"/>
          <w:sz w:val="24"/>
          <w:szCs w:val="24"/>
          <w:lang w:val="en-US"/>
        </w:rPr>
        <w:t>.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sz w:val="24"/>
          <w:szCs w:val="24"/>
        </w:rPr>
      </w:pP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>ans =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</w:rPr>
      </w:pP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  4</w:t>
      </w:r>
    </w:p>
    <w:p>
      <w:pPr>
        <w:pStyle w:val="37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Find the diagonal of matrix B and put it below</w:t>
      </w:r>
      <w:r>
        <w:rPr>
          <w:rFonts w:hint="default"/>
          <w:sz w:val="24"/>
          <w:szCs w:val="24"/>
          <w:lang w:val="en-US"/>
        </w:rPr>
        <w:t>.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>ans =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</w:rPr>
      </w:pP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  3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 -5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 -3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 -4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sz w:val="24"/>
          <w:szCs w:val="24"/>
        </w:rPr>
      </w:pPr>
    </w:p>
    <w:p>
      <w:pPr>
        <w:spacing w:line="360" w:lineRule="auto"/>
        <w:ind w:left="360"/>
        <w:jc w:val="both"/>
        <w:rPr>
          <w:sz w:val="24"/>
          <w:szCs w:val="24"/>
        </w:rPr>
      </w:pPr>
    </w:p>
    <w:p>
      <w:pPr>
        <w:spacing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t>E2</w:t>
      </w:r>
      <w:r>
        <w:rPr>
          <w:sz w:val="24"/>
          <w:szCs w:val="24"/>
        </w:rPr>
        <w:t>: Generate a 5×5 one-matrix named N1, a magic matrix N2, and a diagonal matrix N3. Find a matrix E after dividing N1 by N2, Use element-by element division for this purpose. Now, find a matrix F after performing matrix multiplication between N2 and N3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Now find a matrix G by adding matrices E and F.</w:t>
      </w:r>
      <w:r>
        <w:rPr>
          <w:b/>
          <w:sz w:val="24"/>
          <w:szCs w:val="24"/>
        </w:rPr>
        <w:t xml:space="preserve"> You don’t need to put these results in your report</w:t>
      </w:r>
      <w:r>
        <w:rPr>
          <w:sz w:val="24"/>
          <w:szCs w:val="24"/>
        </w:rPr>
        <w:t>. Now find</w:t>
      </w:r>
    </w:p>
    <w:p>
      <w:pPr>
        <w:pStyle w:val="37"/>
        <w:numPr>
          <w:ilvl w:val="0"/>
          <w:numId w:val="3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the determinant d of matrix G and put the result below</w:t>
      </w:r>
      <w:r>
        <w:rPr>
          <w:rFonts w:hint="default"/>
          <w:sz w:val="24"/>
          <w:szCs w:val="24"/>
          <w:lang w:val="en-US"/>
        </w:rPr>
        <w:t>.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>Ans: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>d =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</w:rPr>
      </w:pP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4.7375e+06</w:t>
      </w:r>
    </w:p>
    <w:p>
      <w:pPr>
        <w:pStyle w:val="37"/>
        <w:numPr>
          <w:ilvl w:val="0"/>
          <w:numId w:val="3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Find the  2</w:t>
      </w:r>
      <w:r>
        <w:rPr>
          <w:sz w:val="24"/>
          <w:szCs w:val="24"/>
          <w:vertAlign w:val="superscript"/>
        </w:rPr>
        <w:t>nd</w:t>
      </w:r>
      <w:r>
        <w:rPr>
          <w:sz w:val="24"/>
          <w:szCs w:val="24"/>
        </w:rPr>
        <w:t xml:space="preserve"> element in the 4</w:t>
      </w:r>
      <w:r>
        <w:rPr>
          <w:sz w:val="24"/>
          <w:szCs w:val="24"/>
          <w:vertAlign w:val="superscript"/>
        </w:rPr>
        <w:t>th</w:t>
      </w:r>
      <w:r>
        <w:rPr>
          <w:sz w:val="24"/>
          <w:szCs w:val="24"/>
        </w:rPr>
        <w:t xml:space="preserve"> row r24 of G and put the result below</w:t>
      </w:r>
      <w:r>
        <w:rPr>
          <w:rFonts w:hint="default"/>
          <w:sz w:val="24"/>
          <w:szCs w:val="24"/>
          <w:lang w:val="en-US"/>
        </w:rPr>
        <w:t>.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>Ans: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>r24 =</w:t>
      </w: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</w:p>
    <w:p>
      <w:pPr>
        <w:pStyle w:val="37"/>
        <w:numPr>
          <w:numId w:val="0"/>
        </w:numPr>
        <w:spacing w:line="360" w:lineRule="auto"/>
        <w:ind w:left="360" w:leftChars="0"/>
        <w:jc w:val="both"/>
        <w:rPr>
          <w:rFonts w:hint="default"/>
          <w:color w:val="0000FF"/>
          <w:sz w:val="24"/>
          <w:szCs w:val="24"/>
          <w:lang w:val="en-US"/>
        </w:rPr>
      </w:pPr>
      <w:r>
        <w:rPr>
          <w:rFonts w:hint="default"/>
          <w:color w:val="0000FF"/>
          <w:sz w:val="24"/>
          <w:szCs w:val="24"/>
          <w:lang w:val="en-US"/>
        </w:rPr>
        <w:t xml:space="preserve">   12.0833</w:t>
      </w:r>
    </w:p>
    <w:p>
      <w:pPr>
        <w:tabs>
          <w:tab w:val="left" w:pos="360"/>
        </w:tabs>
        <w:spacing w:line="360" w:lineRule="auto"/>
        <w:jc w:val="both"/>
        <w:rPr>
          <w:rFonts w:hint="default"/>
          <w:sz w:val="24"/>
          <w:szCs w:val="24"/>
          <w:lang w:val="en-US"/>
        </w:rPr>
      </w:pPr>
      <w:bookmarkStart w:id="0" w:name="_Hlk505001860"/>
      <w:r>
        <w:rPr>
          <w:b/>
          <w:sz w:val="24"/>
          <w:szCs w:val="24"/>
        </w:rPr>
        <w:t>E3</w:t>
      </w:r>
      <w:r>
        <w:rPr>
          <w:sz w:val="24"/>
          <w:szCs w:val="24"/>
        </w:rPr>
        <w:t>: (a) write matlab code to generate a 3×3 random matrix and RUN it. RUN the code again. Are the results obtained from these two run same? Justify your answer</w:t>
      </w:r>
      <w:r>
        <w:rPr>
          <w:rFonts w:hint="default"/>
          <w:sz w:val="24"/>
          <w:szCs w:val="24"/>
          <w:lang w:val="en-US"/>
        </w:rPr>
        <w:t>.</w:t>
      </w:r>
    </w:p>
    <w:p>
      <w:pPr>
        <w:tabs>
          <w:tab w:val="left" w:pos="360"/>
        </w:tabs>
        <w:spacing w:line="360" w:lineRule="auto"/>
        <w:jc w:val="both"/>
        <w:rPr>
          <w:rFonts w:hint="default"/>
          <w:sz w:val="24"/>
          <w:szCs w:val="24"/>
          <w:lang w:val="en-US"/>
        </w:rPr>
      </w:pPr>
      <w:r>
        <w:rPr>
          <w:rFonts w:hint="default"/>
          <w:sz w:val="24"/>
          <w:szCs w:val="24"/>
          <w:lang w:val="en-US"/>
        </w:rPr>
        <w:t>Run1:</w:t>
      </w:r>
    </w:p>
    <w:p>
      <w:pPr>
        <w:tabs>
          <w:tab w:val="left" w:pos="360"/>
        </w:tabs>
        <w:spacing w:line="360" w:lineRule="auto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>ans =</w:t>
      </w:r>
    </w:p>
    <w:p>
      <w:pPr>
        <w:tabs>
          <w:tab w:val="left" w:pos="360"/>
        </w:tabs>
        <w:spacing w:line="360" w:lineRule="auto"/>
        <w:jc w:val="both"/>
        <w:rPr>
          <w:rFonts w:hint="default"/>
          <w:color w:val="0000FF"/>
          <w:sz w:val="24"/>
          <w:szCs w:val="24"/>
        </w:rPr>
      </w:pPr>
    </w:p>
    <w:p>
      <w:pPr>
        <w:tabs>
          <w:tab w:val="left" w:pos="360"/>
        </w:tabs>
        <w:spacing w:line="360" w:lineRule="auto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-0.3034    0.8884   -0.8095</w:t>
      </w:r>
    </w:p>
    <w:p>
      <w:pPr>
        <w:tabs>
          <w:tab w:val="left" w:pos="360"/>
        </w:tabs>
        <w:spacing w:line="360" w:lineRule="auto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 0.2939   -1.1471   -2.9443</w:t>
      </w:r>
    </w:p>
    <w:p>
      <w:pPr>
        <w:tabs>
          <w:tab w:val="left" w:pos="360"/>
        </w:tabs>
        <w:spacing w:line="360" w:lineRule="auto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-0.7873   -1.0689    1.4384</w:t>
      </w:r>
    </w:p>
    <w:p>
      <w:pPr>
        <w:tabs>
          <w:tab w:val="left" w:pos="360"/>
        </w:tabs>
        <w:spacing w:line="360" w:lineRule="auto"/>
        <w:jc w:val="both"/>
        <w:rPr>
          <w:rFonts w:hint="default"/>
          <w:sz w:val="24"/>
          <w:szCs w:val="24"/>
          <w:lang w:val="en-US"/>
        </w:rPr>
      </w:pPr>
      <w:r>
        <w:rPr>
          <w:rFonts w:hint="default"/>
          <w:sz w:val="24"/>
          <w:szCs w:val="24"/>
          <w:lang w:val="en-US"/>
        </w:rPr>
        <w:t xml:space="preserve">Run2: </w:t>
      </w:r>
    </w:p>
    <w:p>
      <w:pPr>
        <w:tabs>
          <w:tab w:val="left" w:pos="360"/>
        </w:tabs>
        <w:spacing w:line="360" w:lineRule="auto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>ans =</w:t>
      </w:r>
    </w:p>
    <w:p>
      <w:pPr>
        <w:tabs>
          <w:tab w:val="left" w:pos="360"/>
        </w:tabs>
        <w:spacing w:line="360" w:lineRule="auto"/>
        <w:jc w:val="both"/>
        <w:rPr>
          <w:rFonts w:hint="default"/>
          <w:color w:val="0000FF"/>
          <w:sz w:val="24"/>
          <w:szCs w:val="24"/>
        </w:rPr>
      </w:pPr>
    </w:p>
    <w:p>
      <w:pPr>
        <w:tabs>
          <w:tab w:val="left" w:pos="360"/>
        </w:tabs>
        <w:spacing w:line="360" w:lineRule="auto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 0.3252   -1.7115    0.3192</w:t>
      </w:r>
    </w:p>
    <w:p>
      <w:pPr>
        <w:tabs>
          <w:tab w:val="left" w:pos="360"/>
        </w:tabs>
        <w:spacing w:line="360" w:lineRule="auto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-0.7549   -0.1022    0.3129</w:t>
      </w:r>
    </w:p>
    <w:p>
      <w:pPr>
        <w:tabs>
          <w:tab w:val="left" w:pos="360"/>
        </w:tabs>
        <w:spacing w:line="360" w:lineRule="auto"/>
        <w:jc w:val="both"/>
        <w:rPr>
          <w:rFonts w:hint="default"/>
          <w:color w:val="0000FF"/>
          <w:sz w:val="24"/>
          <w:szCs w:val="24"/>
        </w:rPr>
      </w:pPr>
      <w:r>
        <w:rPr>
          <w:rFonts w:hint="default"/>
          <w:color w:val="0000FF"/>
          <w:sz w:val="24"/>
          <w:szCs w:val="24"/>
        </w:rPr>
        <w:t xml:space="preserve">    1.3703   -0.2414   -0.8649</w:t>
      </w:r>
    </w:p>
    <w:p>
      <w:pPr>
        <w:tabs>
          <w:tab w:val="left" w:pos="360"/>
        </w:tabs>
        <w:spacing w:line="360" w:lineRule="auto"/>
        <w:jc w:val="both"/>
        <w:rPr>
          <w:b/>
          <w:sz w:val="24"/>
          <w:szCs w:val="24"/>
        </w:rPr>
      </w:pPr>
      <w:bookmarkStart w:id="2" w:name="_GoBack"/>
      <w:bookmarkEnd w:id="2"/>
    </w:p>
    <w:p>
      <w:pPr>
        <w:tabs>
          <w:tab w:val="left" w:pos="360"/>
        </w:tabs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Best of Luck !!!!</w:t>
      </w:r>
      <w:bookmarkEnd w:id="0"/>
    </w:p>
    <w:sectPr>
      <w:headerReference r:id="rId3" w:type="default"/>
      <w:footerReference r:id="rId4" w:type="default"/>
      <w:pgSz w:w="12240" w:h="15840"/>
      <w:pgMar w:top="1440" w:right="1152" w:bottom="1440" w:left="1152" w:header="720" w:footer="720" w:gutter="0"/>
      <w:pgNumType w:chapStyle="1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PMingLiU">
    <w:altName w:val="Microsoft JhengHei"/>
    <w:panose1 w:val="020B0604030504040204"/>
    <w:charset w:val="88"/>
    <w:family w:val="auto"/>
    <w:pitch w:val="default"/>
    <w:sig w:usb0="00000000" w:usb1="00000000" w:usb2="00000010" w:usb3="00000000" w:csb0="00100000" w:csb1="00000000"/>
  </w:font>
  <w:font w:name="CG Times">
    <w:altName w:val="Times New Roman"/>
    <w:panose1 w:val="00000000000000000000"/>
    <w:charset w:val="00"/>
    <w:family w:val="roman"/>
    <w:pitch w:val="default"/>
    <w:sig w:usb0="00000000" w:usb1="00000000" w:usb2="00000000" w:usb3="00000000" w:csb0="00000093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icrosoft JhengHei">
    <w:panose1 w:val="020B0604030504040204"/>
    <w:charset w:val="88"/>
    <w:family w:val="auto"/>
    <w:pitch w:val="default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8"/>
    </w:pPr>
    <w:r>
      <w:pict>
        <v:line id="Line 2" o:spid="_x0000_s2049" o:spt="20" style="position:absolute;left:0pt;margin-left:0pt;margin-top:8.6pt;height:0pt;width:496.8pt;z-index:251658240;mso-width-relative:page;mso-height-relative:page;" coordsize="21600,216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De7EQ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">
          <v:path arrowok="t"/>
          <v:fill focussize="0,0"/>
          <v:stroke/>
          <v:imagedata o:title=""/>
          <o:lock v:ext="edit"/>
        </v:line>
      </w:pict>
    </w:r>
  </w:p>
  <w:p>
    <w:pPr>
      <w:pStyle w:val="18"/>
    </w:pPr>
    <w:r>
      <w:t>AKA/EEE-3102/Lab-1/20 January 2020</w:t>
    </w:r>
    <w:r>
      <w:tab/>
    </w:r>
    <w:r>
      <w:tab/>
    </w:r>
    <w:r>
      <w:t xml:space="preserve">                                                                                              Page </w:t>
    </w:r>
    <w:r>
      <w:rPr>
        <w:rStyle w:val="29"/>
      </w:rPr>
      <w:fldChar w:fldCharType="begin"/>
    </w:r>
    <w:r>
      <w:rPr>
        <w:rStyle w:val="29"/>
      </w:rPr>
      <w:instrText xml:space="preserve"> PAGE </w:instrText>
    </w:r>
    <w:r>
      <w:rPr>
        <w:rStyle w:val="29"/>
      </w:rPr>
      <w:fldChar w:fldCharType="separate"/>
    </w:r>
    <w:r>
      <w:rPr>
        <w:rStyle w:val="29"/>
      </w:rPr>
      <w:t>1</w:t>
    </w:r>
    <w:r>
      <w:rPr>
        <w:rStyle w:val="29"/>
      </w:rP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framePr w:hSpace="180" w:wrap="around" w:vAnchor="page" w:hAnchor="page" w:x="1155" w:y="721"/>
    </w:pPr>
    <w:bookmarkStart w:id="1" w:name="_MON_1096702501"/>
    <w:bookmarkEnd w:id="1"/>
    <w:r>
      <w:rPr>
        <w:lang w:eastAsia="en-US"/>
      </w:rPr>
      <w:drawing>
        <wp:inline distT="0" distB="0" distL="0" distR="0">
          <wp:extent cx="371475" cy="467995"/>
          <wp:effectExtent l="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371475" cy="4680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>
    <w:pPr>
      <w:pStyle w:val="19"/>
      <w:rPr>
        <w:sz w:val="22"/>
      </w:rPr>
    </w:pPr>
    <w:r>
      <w:rPr>
        <w:sz w:val="22"/>
      </w:rPr>
      <w:t xml:space="preserve">            University of Dhaka</w:t>
    </w:r>
    <w:r>
      <w:rPr>
        <w:sz w:val="22"/>
      </w:rPr>
      <w:tab/>
    </w:r>
    <w:r>
      <w:rPr>
        <w:sz w:val="22"/>
      </w:rPr>
      <w:tab/>
    </w:r>
  </w:p>
  <w:p>
    <w:pPr>
      <w:pStyle w:val="19"/>
      <w:rPr>
        <w:sz w:val="22"/>
      </w:rPr>
    </w:pPr>
    <w:r>
      <w:rPr>
        <w:sz w:val="22"/>
      </w:rPr>
      <w:t xml:space="preserve">            Department of Electrical and Electronic Engineering</w:t>
    </w:r>
  </w:p>
  <w:p>
    <w:pPr>
      <w:pStyle w:val="19"/>
      <w:rPr>
        <w:sz w:val="22"/>
      </w:rPr>
    </w:pPr>
    <w:r>
      <w:rPr>
        <w:sz w:val="22"/>
      </w:rPr>
      <w:t xml:space="preserve">            EEE-3102: Numerical Technique Laboratory</w:t>
    </w:r>
  </w:p>
  <w:p>
    <w:pPr>
      <w:pStyle w:val="19"/>
    </w:pPr>
    <w:r>
      <w:pict>
        <v:line id="Line 1" o:spid="_x0000_s2051" o:spt="20" style="position:absolute;left:0pt;flip:y;margin-left:0.1pt;margin-top:6.6pt;height:0pt;width:496.7pt;z-index:251657216;mso-width-relative:page;mso-height-relative:page;" coordsize="21600,216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">
          <v:path arrowok="t"/>
          <v:fill focussize="0,0"/>
          <v:stroke/>
          <v:imagedata o:title=""/>
          <o:lock v:ext="edit"/>
        </v:lin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EE15A6"/>
    <w:multiLevelType w:val="multilevel"/>
    <w:tmpl w:val="18EE15A6"/>
    <w:lvl w:ilvl="0" w:tentative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B054956"/>
    <w:multiLevelType w:val="multilevel"/>
    <w:tmpl w:val="7B054956"/>
    <w:lvl w:ilvl="0" w:tentative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ED633AE"/>
    <w:multiLevelType w:val="multilevel"/>
    <w:tmpl w:val="7ED633AE"/>
    <w:lvl w:ilvl="0" w:tentative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documentProtection w:enforcement="0"/>
  <w:defaultTabStop w:val="720"/>
  <w:displayHorizontalDrawingGridEvery w:val="0"/>
  <w:displayVerticalDrawingGridEvery w:val="0"/>
  <w:doNotUseMarginsForDrawingGridOrigin w:val="1"/>
  <w:drawingGridHorizontalOrigin w:val="1800"/>
  <w:drawingGridVerticalOrigin w:val="1440"/>
  <w:noPunctuationKerning w:val="1"/>
  <w:characterSpacingControl w:val="doNotCompress"/>
  <w:hdrShapeDefaults>
    <o:shapelayout v:ext="edit">
      <o:idmap v:ext="edit" data="2"/>
    </o:shapelayout>
  </w:hdrShapeDefaults>
  <w:compat>
    <w:compatSetting w:name="compatibilityMode" w:uri="http://schemas.microsoft.com/office/word" w:val="12"/>
  </w:compat>
  <w:rsids>
    <w:rsidRoot w:val="003C0873"/>
    <w:rsid w:val="000077BA"/>
    <w:rsid w:val="00007A70"/>
    <w:rsid w:val="00007A77"/>
    <w:rsid w:val="00017D50"/>
    <w:rsid w:val="00022911"/>
    <w:rsid w:val="000239CC"/>
    <w:rsid w:val="00032796"/>
    <w:rsid w:val="000328F1"/>
    <w:rsid w:val="00033AD3"/>
    <w:rsid w:val="000463FD"/>
    <w:rsid w:val="00053F9B"/>
    <w:rsid w:val="00060F9E"/>
    <w:rsid w:val="00062604"/>
    <w:rsid w:val="00063ABC"/>
    <w:rsid w:val="00067AF9"/>
    <w:rsid w:val="00080DF0"/>
    <w:rsid w:val="0008395C"/>
    <w:rsid w:val="00095F9E"/>
    <w:rsid w:val="000B1195"/>
    <w:rsid w:val="000C0B1E"/>
    <w:rsid w:val="000C104F"/>
    <w:rsid w:val="000D1A6C"/>
    <w:rsid w:val="000D3D3D"/>
    <w:rsid w:val="000E0DBE"/>
    <w:rsid w:val="000E72A8"/>
    <w:rsid w:val="000F1FE0"/>
    <w:rsid w:val="00100D23"/>
    <w:rsid w:val="0010756A"/>
    <w:rsid w:val="0011040E"/>
    <w:rsid w:val="00110EE6"/>
    <w:rsid w:val="0011549C"/>
    <w:rsid w:val="001259BE"/>
    <w:rsid w:val="00131C6C"/>
    <w:rsid w:val="00134747"/>
    <w:rsid w:val="00136B98"/>
    <w:rsid w:val="0015210D"/>
    <w:rsid w:val="00153DC1"/>
    <w:rsid w:val="001749ED"/>
    <w:rsid w:val="00177EE6"/>
    <w:rsid w:val="00180166"/>
    <w:rsid w:val="001802B8"/>
    <w:rsid w:val="00184C4D"/>
    <w:rsid w:val="00186579"/>
    <w:rsid w:val="00187A87"/>
    <w:rsid w:val="00190DA5"/>
    <w:rsid w:val="001918EE"/>
    <w:rsid w:val="00193DBE"/>
    <w:rsid w:val="00197471"/>
    <w:rsid w:val="001B5EF2"/>
    <w:rsid w:val="001C0C03"/>
    <w:rsid w:val="001C2C06"/>
    <w:rsid w:val="001C2FBD"/>
    <w:rsid w:val="001C449E"/>
    <w:rsid w:val="001C7AC6"/>
    <w:rsid w:val="001D0DB5"/>
    <w:rsid w:val="001D16F2"/>
    <w:rsid w:val="001D70AC"/>
    <w:rsid w:val="001E61C4"/>
    <w:rsid w:val="001F171C"/>
    <w:rsid w:val="002012DD"/>
    <w:rsid w:val="00210033"/>
    <w:rsid w:val="00214071"/>
    <w:rsid w:val="00217268"/>
    <w:rsid w:val="002226B2"/>
    <w:rsid w:val="00224234"/>
    <w:rsid w:val="0022451B"/>
    <w:rsid w:val="00230F74"/>
    <w:rsid w:val="00233719"/>
    <w:rsid w:val="0023656C"/>
    <w:rsid w:val="00240858"/>
    <w:rsid w:val="00243B28"/>
    <w:rsid w:val="00257CF1"/>
    <w:rsid w:val="00260868"/>
    <w:rsid w:val="002657DB"/>
    <w:rsid w:val="0027161E"/>
    <w:rsid w:val="002729EA"/>
    <w:rsid w:val="00275EAB"/>
    <w:rsid w:val="0027676C"/>
    <w:rsid w:val="002775CE"/>
    <w:rsid w:val="00287620"/>
    <w:rsid w:val="002A0F6F"/>
    <w:rsid w:val="002A108E"/>
    <w:rsid w:val="002A6B9D"/>
    <w:rsid w:val="002B2932"/>
    <w:rsid w:val="002B629D"/>
    <w:rsid w:val="002C0DB3"/>
    <w:rsid w:val="002C1E72"/>
    <w:rsid w:val="002C4196"/>
    <w:rsid w:val="002C7399"/>
    <w:rsid w:val="002D304B"/>
    <w:rsid w:val="002D76CE"/>
    <w:rsid w:val="002E0C42"/>
    <w:rsid w:val="002E2B5B"/>
    <w:rsid w:val="002E2F65"/>
    <w:rsid w:val="002E44D3"/>
    <w:rsid w:val="002E68C6"/>
    <w:rsid w:val="002F07E1"/>
    <w:rsid w:val="002F0A5B"/>
    <w:rsid w:val="002F7806"/>
    <w:rsid w:val="00300BE3"/>
    <w:rsid w:val="003061AF"/>
    <w:rsid w:val="0031266F"/>
    <w:rsid w:val="00315BA9"/>
    <w:rsid w:val="003200CE"/>
    <w:rsid w:val="00323E13"/>
    <w:rsid w:val="00347BA3"/>
    <w:rsid w:val="0037501C"/>
    <w:rsid w:val="00383A0D"/>
    <w:rsid w:val="00387AF5"/>
    <w:rsid w:val="0039529D"/>
    <w:rsid w:val="003A30FD"/>
    <w:rsid w:val="003B0EC9"/>
    <w:rsid w:val="003B2639"/>
    <w:rsid w:val="003B44F7"/>
    <w:rsid w:val="003B6722"/>
    <w:rsid w:val="003C0873"/>
    <w:rsid w:val="003C34F7"/>
    <w:rsid w:val="003C4608"/>
    <w:rsid w:val="003D2604"/>
    <w:rsid w:val="003E1C51"/>
    <w:rsid w:val="003F15DC"/>
    <w:rsid w:val="003F1838"/>
    <w:rsid w:val="003F33F7"/>
    <w:rsid w:val="00403F8E"/>
    <w:rsid w:val="00415F11"/>
    <w:rsid w:val="0041694E"/>
    <w:rsid w:val="00416D70"/>
    <w:rsid w:val="004228F9"/>
    <w:rsid w:val="0044030D"/>
    <w:rsid w:val="004414AB"/>
    <w:rsid w:val="0044173C"/>
    <w:rsid w:val="00445673"/>
    <w:rsid w:val="0044713A"/>
    <w:rsid w:val="00447F1D"/>
    <w:rsid w:val="004502FC"/>
    <w:rsid w:val="004503DC"/>
    <w:rsid w:val="00453892"/>
    <w:rsid w:val="0045679D"/>
    <w:rsid w:val="00462ED9"/>
    <w:rsid w:val="00464F73"/>
    <w:rsid w:val="00470A7D"/>
    <w:rsid w:val="00470B1B"/>
    <w:rsid w:val="00471F64"/>
    <w:rsid w:val="00473650"/>
    <w:rsid w:val="00474559"/>
    <w:rsid w:val="004759D2"/>
    <w:rsid w:val="00477C09"/>
    <w:rsid w:val="004809D6"/>
    <w:rsid w:val="0048432F"/>
    <w:rsid w:val="004A1898"/>
    <w:rsid w:val="004A2627"/>
    <w:rsid w:val="004A4331"/>
    <w:rsid w:val="004C5F98"/>
    <w:rsid w:val="004E0EBE"/>
    <w:rsid w:val="004E1E90"/>
    <w:rsid w:val="004E218E"/>
    <w:rsid w:val="004E31F0"/>
    <w:rsid w:val="004F46FB"/>
    <w:rsid w:val="0050290A"/>
    <w:rsid w:val="00505E5B"/>
    <w:rsid w:val="005109CF"/>
    <w:rsid w:val="0051548C"/>
    <w:rsid w:val="00520CCB"/>
    <w:rsid w:val="00521045"/>
    <w:rsid w:val="005249DE"/>
    <w:rsid w:val="0052646D"/>
    <w:rsid w:val="00527F14"/>
    <w:rsid w:val="00531FEA"/>
    <w:rsid w:val="005417AF"/>
    <w:rsid w:val="00542FDE"/>
    <w:rsid w:val="00544E52"/>
    <w:rsid w:val="00545A6E"/>
    <w:rsid w:val="00552EC8"/>
    <w:rsid w:val="0055675F"/>
    <w:rsid w:val="00561EAF"/>
    <w:rsid w:val="00564959"/>
    <w:rsid w:val="00570E9E"/>
    <w:rsid w:val="005723D9"/>
    <w:rsid w:val="005805F5"/>
    <w:rsid w:val="005868E0"/>
    <w:rsid w:val="00593F0A"/>
    <w:rsid w:val="005A5327"/>
    <w:rsid w:val="005A5477"/>
    <w:rsid w:val="005A5E91"/>
    <w:rsid w:val="005A7247"/>
    <w:rsid w:val="005B1551"/>
    <w:rsid w:val="005B49CD"/>
    <w:rsid w:val="005C038C"/>
    <w:rsid w:val="005C0FCE"/>
    <w:rsid w:val="005C1ED4"/>
    <w:rsid w:val="005D023A"/>
    <w:rsid w:val="005D6A2A"/>
    <w:rsid w:val="005F15BC"/>
    <w:rsid w:val="005F21B7"/>
    <w:rsid w:val="005F42A9"/>
    <w:rsid w:val="005F50F1"/>
    <w:rsid w:val="005F5D03"/>
    <w:rsid w:val="005F61DB"/>
    <w:rsid w:val="00606955"/>
    <w:rsid w:val="00607C9D"/>
    <w:rsid w:val="00610356"/>
    <w:rsid w:val="0061186C"/>
    <w:rsid w:val="00616037"/>
    <w:rsid w:val="00623951"/>
    <w:rsid w:val="00623D42"/>
    <w:rsid w:val="00626F8C"/>
    <w:rsid w:val="00630517"/>
    <w:rsid w:val="00631F7E"/>
    <w:rsid w:val="006355F8"/>
    <w:rsid w:val="00637F7C"/>
    <w:rsid w:val="00642EFA"/>
    <w:rsid w:val="00650157"/>
    <w:rsid w:val="006607C4"/>
    <w:rsid w:val="00665C63"/>
    <w:rsid w:val="00670475"/>
    <w:rsid w:val="00672053"/>
    <w:rsid w:val="00675FA0"/>
    <w:rsid w:val="006813E9"/>
    <w:rsid w:val="00682D83"/>
    <w:rsid w:val="0068602A"/>
    <w:rsid w:val="00690C76"/>
    <w:rsid w:val="00692511"/>
    <w:rsid w:val="006A0322"/>
    <w:rsid w:val="006A0908"/>
    <w:rsid w:val="006B0AF0"/>
    <w:rsid w:val="006B0C53"/>
    <w:rsid w:val="006B1205"/>
    <w:rsid w:val="006C0AE0"/>
    <w:rsid w:val="006E102B"/>
    <w:rsid w:val="006E40AA"/>
    <w:rsid w:val="006E778D"/>
    <w:rsid w:val="006E7AB9"/>
    <w:rsid w:val="007015B3"/>
    <w:rsid w:val="0070612C"/>
    <w:rsid w:val="0071417C"/>
    <w:rsid w:val="00715BE3"/>
    <w:rsid w:val="0072063D"/>
    <w:rsid w:val="00722C21"/>
    <w:rsid w:val="007258F2"/>
    <w:rsid w:val="0072681F"/>
    <w:rsid w:val="00727442"/>
    <w:rsid w:val="007277AD"/>
    <w:rsid w:val="00730E16"/>
    <w:rsid w:val="00740484"/>
    <w:rsid w:val="0074465F"/>
    <w:rsid w:val="00750A67"/>
    <w:rsid w:val="00750F71"/>
    <w:rsid w:val="00754C0C"/>
    <w:rsid w:val="00760B79"/>
    <w:rsid w:val="00765BC7"/>
    <w:rsid w:val="007677D5"/>
    <w:rsid w:val="007707B5"/>
    <w:rsid w:val="007731A7"/>
    <w:rsid w:val="00790375"/>
    <w:rsid w:val="00791061"/>
    <w:rsid w:val="007928CA"/>
    <w:rsid w:val="00793324"/>
    <w:rsid w:val="007A128D"/>
    <w:rsid w:val="007A347F"/>
    <w:rsid w:val="007A58F3"/>
    <w:rsid w:val="007A5F79"/>
    <w:rsid w:val="007A654B"/>
    <w:rsid w:val="007A6F34"/>
    <w:rsid w:val="007B05ED"/>
    <w:rsid w:val="007B2380"/>
    <w:rsid w:val="007C4F49"/>
    <w:rsid w:val="007C64F4"/>
    <w:rsid w:val="007C6C58"/>
    <w:rsid w:val="007D18E8"/>
    <w:rsid w:val="007D7056"/>
    <w:rsid w:val="007E00AC"/>
    <w:rsid w:val="007E360F"/>
    <w:rsid w:val="007E782C"/>
    <w:rsid w:val="007F3DC6"/>
    <w:rsid w:val="007F5889"/>
    <w:rsid w:val="007F6ED5"/>
    <w:rsid w:val="008079E1"/>
    <w:rsid w:val="00815239"/>
    <w:rsid w:val="008167D1"/>
    <w:rsid w:val="0082101C"/>
    <w:rsid w:val="00827AE3"/>
    <w:rsid w:val="008403C7"/>
    <w:rsid w:val="008410D9"/>
    <w:rsid w:val="00846DC7"/>
    <w:rsid w:val="00847117"/>
    <w:rsid w:val="00847C4D"/>
    <w:rsid w:val="008533C5"/>
    <w:rsid w:val="00854E74"/>
    <w:rsid w:val="0086197D"/>
    <w:rsid w:val="00861A01"/>
    <w:rsid w:val="00861BD6"/>
    <w:rsid w:val="00865C8A"/>
    <w:rsid w:val="00867E52"/>
    <w:rsid w:val="00877522"/>
    <w:rsid w:val="008940BF"/>
    <w:rsid w:val="008A15B8"/>
    <w:rsid w:val="008A1FB5"/>
    <w:rsid w:val="008A3B4E"/>
    <w:rsid w:val="008B3974"/>
    <w:rsid w:val="008B41A7"/>
    <w:rsid w:val="008B654B"/>
    <w:rsid w:val="008C2201"/>
    <w:rsid w:val="008C6E54"/>
    <w:rsid w:val="008C72AD"/>
    <w:rsid w:val="008C784F"/>
    <w:rsid w:val="008D0BDC"/>
    <w:rsid w:val="008D26C8"/>
    <w:rsid w:val="008D3635"/>
    <w:rsid w:val="008D6705"/>
    <w:rsid w:val="008D7580"/>
    <w:rsid w:val="008E35DE"/>
    <w:rsid w:val="008E5647"/>
    <w:rsid w:val="00902921"/>
    <w:rsid w:val="00903C3A"/>
    <w:rsid w:val="00910A87"/>
    <w:rsid w:val="00916F2B"/>
    <w:rsid w:val="00917D9B"/>
    <w:rsid w:val="00922078"/>
    <w:rsid w:val="00936A54"/>
    <w:rsid w:val="00945731"/>
    <w:rsid w:val="0094602E"/>
    <w:rsid w:val="00960604"/>
    <w:rsid w:val="00966F41"/>
    <w:rsid w:val="009670D1"/>
    <w:rsid w:val="00970B7C"/>
    <w:rsid w:val="00971F47"/>
    <w:rsid w:val="009904FF"/>
    <w:rsid w:val="0099165B"/>
    <w:rsid w:val="0099218D"/>
    <w:rsid w:val="009948E3"/>
    <w:rsid w:val="00996732"/>
    <w:rsid w:val="00996D44"/>
    <w:rsid w:val="009A2DAB"/>
    <w:rsid w:val="009B2D50"/>
    <w:rsid w:val="009B5034"/>
    <w:rsid w:val="009C6D34"/>
    <w:rsid w:val="009D2F44"/>
    <w:rsid w:val="009D4C47"/>
    <w:rsid w:val="009E0282"/>
    <w:rsid w:val="009E3085"/>
    <w:rsid w:val="009E32AB"/>
    <w:rsid w:val="009E70A4"/>
    <w:rsid w:val="009F0324"/>
    <w:rsid w:val="009F64D7"/>
    <w:rsid w:val="00A01E69"/>
    <w:rsid w:val="00A060D6"/>
    <w:rsid w:val="00A072F9"/>
    <w:rsid w:val="00A0799D"/>
    <w:rsid w:val="00A16A12"/>
    <w:rsid w:val="00A178EF"/>
    <w:rsid w:val="00A22CE6"/>
    <w:rsid w:val="00A250B7"/>
    <w:rsid w:val="00A26309"/>
    <w:rsid w:val="00A270A4"/>
    <w:rsid w:val="00A33315"/>
    <w:rsid w:val="00A337D3"/>
    <w:rsid w:val="00A374E7"/>
    <w:rsid w:val="00A458F5"/>
    <w:rsid w:val="00A47716"/>
    <w:rsid w:val="00A55337"/>
    <w:rsid w:val="00A57875"/>
    <w:rsid w:val="00A60D95"/>
    <w:rsid w:val="00A7070A"/>
    <w:rsid w:val="00A7297D"/>
    <w:rsid w:val="00A74191"/>
    <w:rsid w:val="00A75766"/>
    <w:rsid w:val="00A75A53"/>
    <w:rsid w:val="00A763A5"/>
    <w:rsid w:val="00A81707"/>
    <w:rsid w:val="00A821EC"/>
    <w:rsid w:val="00A85467"/>
    <w:rsid w:val="00A95EA9"/>
    <w:rsid w:val="00AA16A7"/>
    <w:rsid w:val="00AB072C"/>
    <w:rsid w:val="00AC1D38"/>
    <w:rsid w:val="00AC4B91"/>
    <w:rsid w:val="00AC4D66"/>
    <w:rsid w:val="00AC7925"/>
    <w:rsid w:val="00AD2956"/>
    <w:rsid w:val="00AE1193"/>
    <w:rsid w:val="00AE3260"/>
    <w:rsid w:val="00AE3E8A"/>
    <w:rsid w:val="00AF0874"/>
    <w:rsid w:val="00AF1519"/>
    <w:rsid w:val="00AF2987"/>
    <w:rsid w:val="00AF58CA"/>
    <w:rsid w:val="00AF618E"/>
    <w:rsid w:val="00AF6EB6"/>
    <w:rsid w:val="00B0085D"/>
    <w:rsid w:val="00B02A3E"/>
    <w:rsid w:val="00B0510A"/>
    <w:rsid w:val="00B05F12"/>
    <w:rsid w:val="00B169CC"/>
    <w:rsid w:val="00B239B9"/>
    <w:rsid w:val="00B2401A"/>
    <w:rsid w:val="00B461B3"/>
    <w:rsid w:val="00B46F72"/>
    <w:rsid w:val="00B6146B"/>
    <w:rsid w:val="00B72862"/>
    <w:rsid w:val="00B76CDD"/>
    <w:rsid w:val="00B76ED1"/>
    <w:rsid w:val="00B861AA"/>
    <w:rsid w:val="00B864CB"/>
    <w:rsid w:val="00B8678E"/>
    <w:rsid w:val="00B909DA"/>
    <w:rsid w:val="00B94CAE"/>
    <w:rsid w:val="00BA117C"/>
    <w:rsid w:val="00BA159A"/>
    <w:rsid w:val="00BB0EC3"/>
    <w:rsid w:val="00BB1372"/>
    <w:rsid w:val="00BB288D"/>
    <w:rsid w:val="00BB45B5"/>
    <w:rsid w:val="00BB465E"/>
    <w:rsid w:val="00BB5730"/>
    <w:rsid w:val="00BB68C2"/>
    <w:rsid w:val="00BB79FE"/>
    <w:rsid w:val="00BC1612"/>
    <w:rsid w:val="00BC1CA9"/>
    <w:rsid w:val="00BC5A0D"/>
    <w:rsid w:val="00BD2985"/>
    <w:rsid w:val="00BE2269"/>
    <w:rsid w:val="00BE498E"/>
    <w:rsid w:val="00BE6203"/>
    <w:rsid w:val="00BE72B8"/>
    <w:rsid w:val="00BF2ECD"/>
    <w:rsid w:val="00BF34D6"/>
    <w:rsid w:val="00BF3983"/>
    <w:rsid w:val="00BF4664"/>
    <w:rsid w:val="00BF599A"/>
    <w:rsid w:val="00BF6BEC"/>
    <w:rsid w:val="00BF7875"/>
    <w:rsid w:val="00C10E8C"/>
    <w:rsid w:val="00C177CA"/>
    <w:rsid w:val="00C211A1"/>
    <w:rsid w:val="00C251D8"/>
    <w:rsid w:val="00C26AFF"/>
    <w:rsid w:val="00C41253"/>
    <w:rsid w:val="00C42D67"/>
    <w:rsid w:val="00C52BCA"/>
    <w:rsid w:val="00C52FED"/>
    <w:rsid w:val="00C5491D"/>
    <w:rsid w:val="00C57AA3"/>
    <w:rsid w:val="00C623AB"/>
    <w:rsid w:val="00C62C19"/>
    <w:rsid w:val="00C637DA"/>
    <w:rsid w:val="00C65BEF"/>
    <w:rsid w:val="00C70D16"/>
    <w:rsid w:val="00C76485"/>
    <w:rsid w:val="00C775A2"/>
    <w:rsid w:val="00C81380"/>
    <w:rsid w:val="00C83BED"/>
    <w:rsid w:val="00CA1498"/>
    <w:rsid w:val="00CA4455"/>
    <w:rsid w:val="00CA7AA1"/>
    <w:rsid w:val="00CC1778"/>
    <w:rsid w:val="00CC5164"/>
    <w:rsid w:val="00CC7DF3"/>
    <w:rsid w:val="00CD643A"/>
    <w:rsid w:val="00CD665A"/>
    <w:rsid w:val="00CE4F14"/>
    <w:rsid w:val="00CF1026"/>
    <w:rsid w:val="00CF111C"/>
    <w:rsid w:val="00D0031E"/>
    <w:rsid w:val="00D04B30"/>
    <w:rsid w:val="00D2135A"/>
    <w:rsid w:val="00D23258"/>
    <w:rsid w:val="00D34BAC"/>
    <w:rsid w:val="00D3533B"/>
    <w:rsid w:val="00D43062"/>
    <w:rsid w:val="00D44F4B"/>
    <w:rsid w:val="00D44F6B"/>
    <w:rsid w:val="00D530EF"/>
    <w:rsid w:val="00D56387"/>
    <w:rsid w:val="00D57284"/>
    <w:rsid w:val="00D60199"/>
    <w:rsid w:val="00D7051D"/>
    <w:rsid w:val="00D70702"/>
    <w:rsid w:val="00D73DB4"/>
    <w:rsid w:val="00D74892"/>
    <w:rsid w:val="00D75FA5"/>
    <w:rsid w:val="00D809E4"/>
    <w:rsid w:val="00D82B4B"/>
    <w:rsid w:val="00D91130"/>
    <w:rsid w:val="00D946FD"/>
    <w:rsid w:val="00DA11BB"/>
    <w:rsid w:val="00DA6B3C"/>
    <w:rsid w:val="00DB0BCE"/>
    <w:rsid w:val="00DB11C6"/>
    <w:rsid w:val="00DB4727"/>
    <w:rsid w:val="00DB6DD0"/>
    <w:rsid w:val="00DC120D"/>
    <w:rsid w:val="00DD387D"/>
    <w:rsid w:val="00DE6FC4"/>
    <w:rsid w:val="00DF7D81"/>
    <w:rsid w:val="00E03759"/>
    <w:rsid w:val="00E04C7F"/>
    <w:rsid w:val="00E1235D"/>
    <w:rsid w:val="00E16656"/>
    <w:rsid w:val="00E179DD"/>
    <w:rsid w:val="00E20BD5"/>
    <w:rsid w:val="00E25DB1"/>
    <w:rsid w:val="00E26079"/>
    <w:rsid w:val="00E36D6A"/>
    <w:rsid w:val="00E37F8B"/>
    <w:rsid w:val="00E40F5B"/>
    <w:rsid w:val="00E4196E"/>
    <w:rsid w:val="00E42650"/>
    <w:rsid w:val="00E43912"/>
    <w:rsid w:val="00E43B53"/>
    <w:rsid w:val="00E45229"/>
    <w:rsid w:val="00E64469"/>
    <w:rsid w:val="00E64490"/>
    <w:rsid w:val="00E70575"/>
    <w:rsid w:val="00E730AC"/>
    <w:rsid w:val="00E822D9"/>
    <w:rsid w:val="00E865A9"/>
    <w:rsid w:val="00E93CF7"/>
    <w:rsid w:val="00E96DA2"/>
    <w:rsid w:val="00EA0A3D"/>
    <w:rsid w:val="00EA3DB1"/>
    <w:rsid w:val="00EA45E2"/>
    <w:rsid w:val="00EB1BF7"/>
    <w:rsid w:val="00EB4D45"/>
    <w:rsid w:val="00EB77F8"/>
    <w:rsid w:val="00EC03AD"/>
    <w:rsid w:val="00EC44E2"/>
    <w:rsid w:val="00ED077E"/>
    <w:rsid w:val="00ED2F5A"/>
    <w:rsid w:val="00EE2950"/>
    <w:rsid w:val="00EE52E4"/>
    <w:rsid w:val="00EE7BE5"/>
    <w:rsid w:val="00EF00FB"/>
    <w:rsid w:val="00EF149F"/>
    <w:rsid w:val="00EF1A5C"/>
    <w:rsid w:val="00EF3D57"/>
    <w:rsid w:val="00EF4341"/>
    <w:rsid w:val="00EF5267"/>
    <w:rsid w:val="00EF6785"/>
    <w:rsid w:val="00F0243F"/>
    <w:rsid w:val="00F03330"/>
    <w:rsid w:val="00F034E7"/>
    <w:rsid w:val="00F20FEE"/>
    <w:rsid w:val="00F235DF"/>
    <w:rsid w:val="00F238C0"/>
    <w:rsid w:val="00F25082"/>
    <w:rsid w:val="00F26DDB"/>
    <w:rsid w:val="00F26E30"/>
    <w:rsid w:val="00F33004"/>
    <w:rsid w:val="00F33968"/>
    <w:rsid w:val="00F411F5"/>
    <w:rsid w:val="00F42F4D"/>
    <w:rsid w:val="00F45AF5"/>
    <w:rsid w:val="00F50840"/>
    <w:rsid w:val="00F50B16"/>
    <w:rsid w:val="00F575BC"/>
    <w:rsid w:val="00F7054D"/>
    <w:rsid w:val="00F7297F"/>
    <w:rsid w:val="00F806D3"/>
    <w:rsid w:val="00F8239F"/>
    <w:rsid w:val="00F824C0"/>
    <w:rsid w:val="00F85ECF"/>
    <w:rsid w:val="00F86303"/>
    <w:rsid w:val="00F918D2"/>
    <w:rsid w:val="00F93770"/>
    <w:rsid w:val="00F96838"/>
    <w:rsid w:val="00FA1186"/>
    <w:rsid w:val="00FA62E4"/>
    <w:rsid w:val="00FB0BEE"/>
    <w:rsid w:val="00FC1956"/>
    <w:rsid w:val="00FC2A47"/>
    <w:rsid w:val="00FD3E2D"/>
    <w:rsid w:val="00FD7851"/>
    <w:rsid w:val="00FE071E"/>
    <w:rsid w:val="00FE1AC9"/>
    <w:rsid w:val="00FE1BDA"/>
    <w:rsid w:val="00FE5BAF"/>
    <w:rsid w:val="00FF1F59"/>
    <w:rsid w:val="00FF55C2"/>
    <w:rsid w:val="00FF6A75"/>
    <w:rsid w:val="23FE46F8"/>
    <w:rsid w:val="3D001A2E"/>
    <w:rsid w:val="6DA562D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PMingLiU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nhideWhenUsed="0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nhideWhenUsed="0" w:uiPriority="0" w:semiHidden="0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nhideWhenUsed="0" w:uiPriority="0" w:semiHidden="0" w:name="Body Text 2"/>
    <w:lsdException w:uiPriority="99" w:name="Body Text 3"/>
    <w:lsdException w:unhideWhenUsed="0" w:uiPriority="0" w:semiHidden="0" w:name="Body Text Indent 2"/>
    <w:lsdException w:unhideWhenUsed="0" w:uiPriority="0" w:semiHidden="0" w:name="Body Text Indent 3"/>
    <w:lsdException w:uiPriority="99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PMingLiU" w:cs="Times New Roman"/>
      <w:lang w:val="en-US" w:eastAsia="zh-TW" w:bidi="ar-SA"/>
    </w:rPr>
  </w:style>
  <w:style w:type="paragraph" w:styleId="2">
    <w:name w:val="heading 1"/>
    <w:basedOn w:val="1"/>
    <w:next w:val="1"/>
    <w:qFormat/>
    <w:uiPriority w:val="0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3">
    <w:name w:val="heading 2"/>
    <w:basedOn w:val="1"/>
    <w:next w:val="1"/>
    <w:qFormat/>
    <w:uiPriority w:val="0"/>
    <w:pPr>
      <w:keepNext/>
      <w:outlineLvl w:val="1"/>
    </w:pPr>
    <w:rPr>
      <w:sz w:val="28"/>
    </w:rPr>
  </w:style>
  <w:style w:type="paragraph" w:styleId="4">
    <w:name w:val="heading 3"/>
    <w:basedOn w:val="1"/>
    <w:next w:val="1"/>
    <w:qFormat/>
    <w:uiPriority w:val="0"/>
    <w:pPr>
      <w:keepNext/>
      <w:outlineLvl w:val="2"/>
    </w:pPr>
    <w:rPr>
      <w:b/>
      <w:sz w:val="24"/>
    </w:rPr>
  </w:style>
  <w:style w:type="paragraph" w:styleId="5">
    <w:name w:val="heading 4"/>
    <w:basedOn w:val="1"/>
    <w:next w:val="1"/>
    <w:qFormat/>
    <w:uiPriority w:val="0"/>
    <w:pPr>
      <w:keepNext/>
      <w:jc w:val="center"/>
      <w:outlineLvl w:val="3"/>
    </w:pPr>
    <w:rPr>
      <w:b/>
      <w:sz w:val="28"/>
      <w:u w:val="single"/>
    </w:rPr>
  </w:style>
  <w:style w:type="paragraph" w:styleId="6">
    <w:name w:val="heading 5"/>
    <w:basedOn w:val="1"/>
    <w:next w:val="1"/>
    <w:qFormat/>
    <w:uiPriority w:val="0"/>
    <w:pPr>
      <w:keepNext/>
      <w:outlineLvl w:val="4"/>
    </w:pPr>
    <w:rPr>
      <w:sz w:val="24"/>
    </w:rPr>
  </w:style>
  <w:style w:type="paragraph" w:styleId="7">
    <w:name w:val="heading 6"/>
    <w:basedOn w:val="1"/>
    <w:next w:val="1"/>
    <w:qFormat/>
    <w:uiPriority w:val="0"/>
    <w:pPr>
      <w:keepNext/>
      <w:jc w:val="both"/>
      <w:outlineLvl w:val="5"/>
    </w:pPr>
    <w:rPr>
      <w:b/>
      <w:sz w:val="28"/>
      <w:u w:val="single"/>
    </w:rPr>
  </w:style>
  <w:style w:type="paragraph" w:styleId="8">
    <w:name w:val="heading 7"/>
    <w:basedOn w:val="1"/>
    <w:next w:val="1"/>
    <w:qFormat/>
    <w:uiPriority w:val="0"/>
    <w:pPr>
      <w:keepNext/>
      <w:jc w:val="both"/>
      <w:outlineLvl w:val="6"/>
    </w:pPr>
    <w:rPr>
      <w:sz w:val="24"/>
    </w:rPr>
  </w:style>
  <w:style w:type="paragraph" w:styleId="9">
    <w:name w:val="heading 8"/>
    <w:basedOn w:val="1"/>
    <w:next w:val="1"/>
    <w:qFormat/>
    <w:uiPriority w:val="0"/>
    <w:pPr>
      <w:keepNext/>
      <w:spacing w:line="360" w:lineRule="auto"/>
      <w:ind w:left="360"/>
      <w:jc w:val="both"/>
      <w:outlineLvl w:val="7"/>
    </w:pPr>
    <w:rPr>
      <w:sz w:val="24"/>
    </w:rPr>
  </w:style>
  <w:style w:type="paragraph" w:styleId="10">
    <w:name w:val="heading 9"/>
    <w:basedOn w:val="1"/>
    <w:next w:val="1"/>
    <w:qFormat/>
    <w:uiPriority w:val="0"/>
    <w:pPr>
      <w:keepNext/>
      <w:tabs>
        <w:tab w:val="left" w:pos="360"/>
        <w:tab w:val="left" w:pos="1440"/>
      </w:tabs>
      <w:jc w:val="both"/>
      <w:outlineLvl w:val="8"/>
    </w:pPr>
    <w:rPr>
      <w:b/>
      <w:sz w:val="24"/>
    </w:rPr>
  </w:style>
  <w:style w:type="character" w:default="1" w:styleId="23">
    <w:name w:val="Default Paragraph Font"/>
    <w:semiHidden/>
    <w:unhideWhenUsed/>
    <w:uiPriority w:val="1"/>
  </w:style>
  <w:style w:type="table" w:default="1" w:styleId="3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Balloon Text"/>
    <w:basedOn w:val="1"/>
    <w:link w:val="41"/>
    <w:semiHidden/>
    <w:unhideWhenUsed/>
    <w:uiPriority w:val="99"/>
    <w:rPr>
      <w:rFonts w:ascii="Tahoma" w:hAnsi="Tahoma" w:cs="Tahoma"/>
      <w:sz w:val="16"/>
      <w:szCs w:val="16"/>
    </w:rPr>
  </w:style>
  <w:style w:type="paragraph" w:styleId="12">
    <w:name w:val="Body Text"/>
    <w:basedOn w:val="1"/>
    <w:uiPriority w:val="0"/>
    <w:pPr>
      <w:jc w:val="both"/>
    </w:pPr>
    <w:rPr>
      <w:sz w:val="24"/>
    </w:rPr>
  </w:style>
  <w:style w:type="paragraph" w:styleId="13">
    <w:name w:val="Body Text 2"/>
    <w:basedOn w:val="1"/>
    <w:uiPriority w:val="0"/>
    <w:pPr>
      <w:spacing w:line="360" w:lineRule="auto"/>
    </w:pPr>
    <w:rPr>
      <w:sz w:val="24"/>
    </w:rPr>
  </w:style>
  <w:style w:type="paragraph" w:styleId="14">
    <w:name w:val="Body Text Indent"/>
    <w:basedOn w:val="1"/>
    <w:uiPriority w:val="0"/>
    <w:pPr>
      <w:ind w:left="360"/>
      <w:jc w:val="both"/>
    </w:pPr>
    <w:rPr>
      <w:sz w:val="24"/>
    </w:rPr>
  </w:style>
  <w:style w:type="paragraph" w:styleId="15">
    <w:name w:val="Body Text Indent 2"/>
    <w:basedOn w:val="1"/>
    <w:uiPriority w:val="0"/>
    <w:pPr>
      <w:spacing w:line="360" w:lineRule="auto"/>
      <w:ind w:left="720"/>
      <w:jc w:val="both"/>
      <w:outlineLvl w:val="0"/>
    </w:pPr>
    <w:rPr>
      <w:sz w:val="24"/>
    </w:rPr>
  </w:style>
  <w:style w:type="paragraph" w:styleId="16">
    <w:name w:val="Body Text Indent 3"/>
    <w:basedOn w:val="1"/>
    <w:uiPriority w:val="0"/>
    <w:pPr>
      <w:ind w:left="1620" w:hanging="180"/>
      <w:jc w:val="both"/>
    </w:pPr>
    <w:rPr>
      <w:rFonts w:ascii="CG Times" w:hAnsi="CG Times"/>
      <w:sz w:val="24"/>
    </w:rPr>
  </w:style>
  <w:style w:type="paragraph" w:styleId="17">
    <w:name w:val="caption"/>
    <w:basedOn w:val="1"/>
    <w:next w:val="1"/>
    <w:qFormat/>
    <w:uiPriority w:val="0"/>
    <w:pPr>
      <w:spacing w:line="360" w:lineRule="auto"/>
    </w:pPr>
    <w:rPr>
      <w:sz w:val="24"/>
    </w:rPr>
  </w:style>
  <w:style w:type="paragraph" w:styleId="18">
    <w:name w:val="footer"/>
    <w:basedOn w:val="1"/>
    <w:uiPriority w:val="0"/>
    <w:pPr>
      <w:tabs>
        <w:tab w:val="center" w:pos="4320"/>
        <w:tab w:val="right" w:pos="8640"/>
      </w:tabs>
    </w:pPr>
  </w:style>
  <w:style w:type="paragraph" w:styleId="19">
    <w:name w:val="header"/>
    <w:basedOn w:val="1"/>
    <w:uiPriority w:val="0"/>
    <w:pPr>
      <w:tabs>
        <w:tab w:val="center" w:pos="4320"/>
        <w:tab w:val="right" w:pos="8640"/>
      </w:tabs>
    </w:pPr>
  </w:style>
  <w:style w:type="paragraph" w:styleId="20">
    <w:name w:val="Normal (Web)"/>
    <w:basedOn w:val="1"/>
    <w:semiHidden/>
    <w:unhideWhenUsed/>
    <w:uiPriority w:val="99"/>
    <w:pPr>
      <w:spacing w:before="100" w:beforeAutospacing="1" w:after="100" w:afterAutospacing="1"/>
    </w:pPr>
    <w:rPr>
      <w:rFonts w:eastAsia="Times New Roman"/>
      <w:sz w:val="24"/>
      <w:szCs w:val="24"/>
      <w:lang w:eastAsia="en-US"/>
    </w:rPr>
  </w:style>
  <w:style w:type="paragraph" w:styleId="21">
    <w:name w:val="Subtitle"/>
    <w:basedOn w:val="1"/>
    <w:qFormat/>
    <w:uiPriority w:val="0"/>
    <w:pPr>
      <w:jc w:val="both"/>
    </w:pPr>
    <w:rPr>
      <w:b/>
      <w:sz w:val="24"/>
    </w:rPr>
  </w:style>
  <w:style w:type="paragraph" w:styleId="22">
    <w:name w:val="Title"/>
    <w:basedOn w:val="1"/>
    <w:qFormat/>
    <w:uiPriority w:val="0"/>
    <w:pPr>
      <w:jc w:val="center"/>
    </w:pPr>
    <w:rPr>
      <w:b/>
      <w:sz w:val="32"/>
    </w:rPr>
  </w:style>
  <w:style w:type="character" w:styleId="24">
    <w:name w:val="Emphasis"/>
    <w:basedOn w:val="23"/>
    <w:qFormat/>
    <w:uiPriority w:val="0"/>
    <w:rPr>
      <w:i/>
    </w:rPr>
  </w:style>
  <w:style w:type="character" w:styleId="25">
    <w:name w:val="FollowedHyperlink"/>
    <w:basedOn w:val="23"/>
    <w:uiPriority w:val="0"/>
    <w:rPr>
      <w:color w:val="800080"/>
      <w:u w:val="single"/>
    </w:rPr>
  </w:style>
  <w:style w:type="character" w:styleId="26">
    <w:name w:val="HTML Code"/>
    <w:basedOn w:val="23"/>
    <w:semiHidden/>
    <w:unhideWhenUsed/>
    <w:uiPriority w:val="99"/>
    <w:rPr>
      <w:rFonts w:ascii="Courier New" w:hAnsi="Courier New" w:eastAsia="Times New Roman" w:cs="Courier New"/>
      <w:sz w:val="20"/>
      <w:szCs w:val="20"/>
    </w:rPr>
  </w:style>
  <w:style w:type="character" w:styleId="27">
    <w:name w:val="Hyperlink"/>
    <w:basedOn w:val="23"/>
    <w:uiPriority w:val="0"/>
    <w:rPr>
      <w:color w:val="0000FF"/>
      <w:u w:val="single"/>
    </w:rPr>
  </w:style>
  <w:style w:type="character" w:styleId="28">
    <w:name w:val="line number"/>
    <w:basedOn w:val="23"/>
    <w:uiPriority w:val="0"/>
  </w:style>
  <w:style w:type="character" w:styleId="29">
    <w:name w:val="page number"/>
    <w:basedOn w:val="23"/>
    <w:uiPriority w:val="0"/>
  </w:style>
  <w:style w:type="table" w:styleId="31">
    <w:name w:val="Table Grid"/>
    <w:basedOn w:val="30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2">
    <w:name w:val="H2"/>
    <w:basedOn w:val="1"/>
    <w:next w:val="1"/>
    <w:uiPriority w:val="0"/>
    <w:pPr>
      <w:keepNext/>
      <w:spacing w:before="100" w:after="100"/>
      <w:outlineLvl w:val="2"/>
    </w:pPr>
    <w:rPr>
      <w:rFonts w:eastAsia="Times New Roman"/>
      <w:b/>
      <w:snapToGrid w:val="0"/>
      <w:sz w:val="36"/>
      <w:lang w:eastAsia="en-US"/>
    </w:rPr>
  </w:style>
  <w:style w:type="paragraph" w:customStyle="1" w:styleId="33">
    <w:name w:val="H1"/>
    <w:basedOn w:val="1"/>
    <w:next w:val="1"/>
    <w:uiPriority w:val="0"/>
    <w:pPr>
      <w:keepNext/>
      <w:spacing w:before="100" w:after="100"/>
      <w:outlineLvl w:val="1"/>
    </w:pPr>
    <w:rPr>
      <w:rFonts w:eastAsia="Times New Roman"/>
      <w:b/>
      <w:snapToGrid w:val="0"/>
      <w:kern w:val="36"/>
      <w:sz w:val="48"/>
      <w:lang w:eastAsia="en-US"/>
    </w:rPr>
  </w:style>
  <w:style w:type="character" w:customStyle="1" w:styleId="34">
    <w:name w:val="Typewriter"/>
    <w:uiPriority w:val="0"/>
    <w:rPr>
      <w:rFonts w:ascii="Courier New" w:hAnsi="Courier New"/>
      <w:sz w:val="20"/>
    </w:rPr>
  </w:style>
  <w:style w:type="character" w:customStyle="1" w:styleId="35">
    <w:name w:val="Input"/>
    <w:basedOn w:val="23"/>
    <w:uiPriority w:val="0"/>
    <w:rPr>
      <w:rFonts w:ascii="Courier New" w:hAnsi="Courier New"/>
      <w:b/>
      <w:color w:val="008000"/>
      <w:sz w:val="20"/>
    </w:rPr>
  </w:style>
  <w:style w:type="paragraph" w:customStyle="1" w:styleId="36">
    <w:name w:val="Preformatted"/>
    <w:basedOn w:val="1"/>
    <w:uiPriority w:val="0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</w:pPr>
    <w:rPr>
      <w:rFonts w:ascii="Courier New" w:hAnsi="Courier New" w:eastAsia="Times New Roman"/>
      <w:snapToGrid w:val="0"/>
      <w:lang w:eastAsia="en-US"/>
    </w:rPr>
  </w:style>
  <w:style w:type="paragraph" w:styleId="37">
    <w:name w:val="List Paragraph"/>
    <w:basedOn w:val="1"/>
    <w:qFormat/>
    <w:uiPriority w:val="34"/>
    <w:pPr>
      <w:ind w:left="720"/>
      <w:contextualSpacing/>
    </w:pPr>
  </w:style>
  <w:style w:type="character" w:styleId="38">
    <w:name w:val="Placeholder Text"/>
    <w:basedOn w:val="23"/>
    <w:semiHidden/>
    <w:uiPriority w:val="99"/>
    <w:rPr>
      <w:color w:val="808080"/>
    </w:rPr>
  </w:style>
  <w:style w:type="character" w:customStyle="1" w:styleId="39">
    <w:name w:val="Unresolved Mention"/>
    <w:basedOn w:val="23"/>
    <w:semiHidden/>
    <w:unhideWhenUsed/>
    <w:uiPriority w:val="99"/>
    <w:rPr>
      <w:color w:val="808080"/>
      <w:shd w:val="clear" w:color="auto" w:fill="E6E6E6"/>
    </w:rPr>
  </w:style>
  <w:style w:type="character" w:customStyle="1" w:styleId="40">
    <w:name w:val="matlabcode"/>
    <w:basedOn w:val="23"/>
    <w:uiPriority w:val="0"/>
  </w:style>
  <w:style w:type="character" w:customStyle="1" w:styleId="41">
    <w:name w:val="Balloon Text Char"/>
    <w:basedOn w:val="23"/>
    <w:link w:val="11"/>
    <w:semiHidden/>
    <w:uiPriority w:val="99"/>
    <w:rPr>
      <w:rFonts w:ascii="Tahoma" w:hAnsi="Tahoma" w:cs="Tahoma"/>
      <w:sz w:val="16"/>
      <w:szCs w:val="16"/>
      <w:lang w:eastAsia="zh-TW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KPU</Company>
  <Pages>3</Pages>
  <Words>622</Words>
  <Characters>2919</Characters>
  <Lines>24</Lines>
  <Paragraphs>7</Paragraphs>
  <TotalTime>1642</TotalTime>
  <ScaleCrop>false</ScaleCrop>
  <LinksUpToDate>false</LinksUpToDate>
  <CharactersWithSpaces>3534</CharactersWithSpaces>
  <Application>WPS Office_11.2.0.89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11-23T05:38:00Z</dcterms:created>
  <dc:creator>Prof WC Siu</dc:creator>
  <cp:lastModifiedBy>VLSI-17</cp:lastModifiedBy>
  <cp:lastPrinted>2002-10-17T08:14:00Z</cp:lastPrinted>
  <dcterms:modified xsi:type="dcterms:W3CDTF">2020-01-22T09:17:08Z</dcterms:modified>
  <dc:title>Matlab Tutorial</dc:title>
  <cp:revision>4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8991</vt:lpwstr>
  </property>
</Properties>
</file>